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3073" w:rsidRDefault="0048652E">
      <w:pPr>
        <w:pStyle w:val="Heading1"/>
      </w:pPr>
      <w:r>
        <w:t xml:space="preserve">SỞ GIÁO DỤC VÀ ĐÀO TẠO TỈNH TIỀN GIANG </w:t>
      </w:r>
    </w:p>
    <w:p w:rsidR="00BC3073" w:rsidRDefault="0048652E">
      <w:pPr>
        <w:spacing w:after="0" w:line="259" w:lineRule="auto"/>
        <w:ind w:left="0" w:firstLine="0"/>
        <w:jc w:val="left"/>
      </w:pPr>
      <w:r>
        <w:rPr>
          <w:b/>
        </w:rPr>
        <w:t xml:space="preserve"> </w:t>
      </w:r>
    </w:p>
    <w:p w:rsidR="00BC3073" w:rsidRDefault="0048652E">
      <w:pPr>
        <w:pBdr>
          <w:top w:val="single" w:sz="6" w:space="0" w:color="000000"/>
          <w:left w:val="single" w:sz="6" w:space="0" w:color="000000"/>
          <w:bottom w:val="single" w:sz="6" w:space="0" w:color="000000"/>
          <w:right w:val="single" w:sz="6" w:space="0" w:color="000000"/>
        </w:pBdr>
        <w:spacing w:after="1310" w:line="259" w:lineRule="auto"/>
        <w:ind w:left="0" w:right="105" w:firstLine="0"/>
        <w:jc w:val="center"/>
      </w:pPr>
      <w:r>
        <w:rPr>
          <w:b/>
        </w:rPr>
        <w:t xml:space="preserve">ĐỀ THI CHÍNH THỨC </w:t>
      </w:r>
    </w:p>
    <w:p w:rsidR="00BC3073" w:rsidRDefault="0048652E">
      <w:pPr>
        <w:spacing w:after="63" w:line="259" w:lineRule="auto"/>
        <w:ind w:left="0" w:firstLine="0"/>
        <w:jc w:val="right"/>
      </w:pPr>
      <w:r>
        <w:rPr>
          <w:b/>
        </w:rPr>
        <w:lastRenderedPageBreak/>
        <w:t xml:space="preserve">KỲ THI CHỌN HỌC SINH GIỎI CẤP TỈNH </w:t>
      </w:r>
    </w:p>
    <w:p w:rsidR="00142905" w:rsidRDefault="0048652E">
      <w:pPr>
        <w:pStyle w:val="Heading1"/>
        <w:ind w:left="454"/>
      </w:pPr>
      <w:r>
        <w:t xml:space="preserve">TRUNG HỌC CƠ SỞ </w:t>
      </w:r>
    </w:p>
    <w:p w:rsidR="00BC3073" w:rsidRDefault="0048652E">
      <w:pPr>
        <w:pStyle w:val="Heading1"/>
        <w:ind w:left="454"/>
      </w:pPr>
      <w:r>
        <w:t xml:space="preserve">Năm học 2021 </w:t>
      </w:r>
      <w:r>
        <w:rPr>
          <w:b w:val="0"/>
        </w:rPr>
        <w:t>–</w:t>
      </w:r>
      <w:r>
        <w:t xml:space="preserve"> 2022 </w:t>
      </w:r>
    </w:p>
    <w:p w:rsidR="00BC3073" w:rsidRDefault="0048652E" w:rsidP="00142905">
      <w:pPr>
        <w:spacing w:after="58" w:line="259" w:lineRule="auto"/>
        <w:ind w:left="-5"/>
        <w:jc w:val="center"/>
      </w:pPr>
      <w:r>
        <w:t xml:space="preserve">Môn: </w:t>
      </w:r>
      <w:r>
        <w:rPr>
          <w:b/>
        </w:rPr>
        <w:t>ĐỊA LÍ</w:t>
      </w:r>
    </w:p>
    <w:p w:rsidR="00BC3073" w:rsidRDefault="0048652E" w:rsidP="00142905">
      <w:pPr>
        <w:spacing w:after="33" w:line="259" w:lineRule="auto"/>
        <w:ind w:left="-5"/>
        <w:jc w:val="center"/>
      </w:pPr>
      <w:r>
        <w:t xml:space="preserve">Thời gian: </w:t>
      </w:r>
      <w:r>
        <w:rPr>
          <w:b/>
        </w:rPr>
        <w:t>150 phút</w:t>
      </w:r>
      <w:r>
        <w:t xml:space="preserve"> </w:t>
      </w:r>
      <w:r>
        <w:rPr>
          <w:i/>
        </w:rPr>
        <w:t>(không kể thời gian giao đề)</w:t>
      </w:r>
    </w:p>
    <w:p w:rsidR="00BC3073" w:rsidRDefault="0048652E" w:rsidP="00142905">
      <w:pPr>
        <w:spacing w:after="38"/>
        <w:ind w:left="-5"/>
        <w:jc w:val="center"/>
      </w:pPr>
      <w:r>
        <w:t xml:space="preserve">Ngày thi: </w:t>
      </w:r>
      <w:r>
        <w:rPr>
          <w:b/>
        </w:rPr>
        <w:t>22/3/2022</w:t>
      </w:r>
    </w:p>
    <w:p w:rsidR="00BC3073" w:rsidRDefault="0048652E" w:rsidP="00142905">
      <w:pPr>
        <w:spacing w:after="33" w:line="259" w:lineRule="auto"/>
        <w:ind w:left="-5"/>
        <w:jc w:val="center"/>
      </w:pPr>
      <w:r>
        <w:rPr>
          <w:i/>
        </w:rPr>
        <w:t>(Đề thi có 02 trang, gồm 06 câu)</w:t>
      </w:r>
    </w:p>
    <w:p w:rsidR="00BC3073" w:rsidRDefault="00BC3073">
      <w:pPr>
        <w:sectPr w:rsidR="00BC3073" w:rsidSect="000E72CF">
          <w:headerReference w:type="default" r:id="rId8"/>
          <w:footerReference w:type="default" r:id="rId9"/>
          <w:pgSz w:w="11906" w:h="16841"/>
          <w:pgMar w:top="810" w:right="1721" w:bottom="1440" w:left="816" w:header="540" w:footer="210" w:gutter="0"/>
          <w:cols w:num="2" w:space="720" w:equalWidth="0">
            <w:col w:w="3510" w:space="216"/>
            <w:col w:w="5644"/>
          </w:cols>
        </w:sectPr>
      </w:pPr>
    </w:p>
    <w:p w:rsidR="00BC3073" w:rsidRDefault="0048652E">
      <w:pPr>
        <w:tabs>
          <w:tab w:val="center" w:pos="3252"/>
        </w:tabs>
        <w:spacing w:after="103"/>
        <w:ind w:left="-15" w:firstLine="0"/>
        <w:jc w:val="left"/>
      </w:pPr>
      <w:r>
        <w:lastRenderedPageBreak/>
        <w:t xml:space="preserve"> </w:t>
      </w:r>
      <w:r w:rsidR="00142905" w:rsidRPr="00142905">
        <w:rPr>
          <w:b/>
        </w:rPr>
        <w:t>Câu 1 (3,0 điểm):</w:t>
      </w:r>
      <w:r w:rsidR="00142905" w:rsidRPr="00142905">
        <w:t xml:space="preserve">  </w:t>
      </w:r>
      <w:r>
        <w:tab/>
        <w:t xml:space="preserve">Dựa vào Atlat Địa lí Việt Nam và kiến thức đã học: </w:t>
      </w:r>
    </w:p>
    <w:p w:rsidR="00BC3073" w:rsidRDefault="00142905" w:rsidP="00142905">
      <w:r>
        <w:rPr>
          <w:szCs w:val="26"/>
          <w:u w:color="000000"/>
        </w:rPr>
        <w:t xml:space="preserve">a) </w:t>
      </w:r>
      <w:r w:rsidR="0048652E">
        <w:t xml:space="preserve">Trình bày các đặc điểm về địa hình của vùng núi Trường Sơn Bắc. Hướng các dãy núi có tác động như thế nào đến khí hậu của vùng núi Trường Sơn Bắc? </w:t>
      </w:r>
    </w:p>
    <w:p w:rsidR="00BC3073" w:rsidRDefault="00142905" w:rsidP="00142905">
      <w:r>
        <w:rPr>
          <w:szCs w:val="26"/>
          <w:u w:color="000000"/>
        </w:rPr>
        <w:t xml:space="preserve">b) </w:t>
      </w:r>
      <w:r w:rsidR="0048652E">
        <w:t xml:space="preserve">Chứng minh vùng biển nước ta mang tính chất nhiệt đới ẩm gió mùa thông qua các yếu tố khí hậu biển.  </w:t>
      </w:r>
    </w:p>
    <w:p w:rsidR="00BC3073" w:rsidRDefault="0048652E">
      <w:pPr>
        <w:spacing w:after="85" w:line="259" w:lineRule="auto"/>
        <w:ind w:left="-5"/>
        <w:jc w:val="left"/>
      </w:pPr>
      <w:r>
        <w:rPr>
          <w:b/>
        </w:rPr>
        <w:t xml:space="preserve">Câu 2 (3,0 điểm): </w:t>
      </w:r>
    </w:p>
    <w:p w:rsidR="00BC3073" w:rsidRDefault="0048652E">
      <w:pPr>
        <w:tabs>
          <w:tab w:val="center" w:pos="3252"/>
        </w:tabs>
        <w:spacing w:after="94"/>
        <w:ind w:left="-15" w:firstLine="0"/>
        <w:jc w:val="left"/>
      </w:pPr>
      <w:r>
        <w:t xml:space="preserve"> </w:t>
      </w:r>
      <w:r>
        <w:tab/>
        <w:t xml:space="preserve">Dựa vào Atlat Địa lí Việt Nam và kiến thức đã học: </w:t>
      </w:r>
    </w:p>
    <w:p w:rsidR="00BC3073" w:rsidRDefault="00142905" w:rsidP="00142905">
      <w:pPr>
        <w:ind w:left="267" w:right="274" w:hanging="267"/>
      </w:pPr>
      <w:r>
        <w:rPr>
          <w:szCs w:val="26"/>
          <w:u w:color="000000"/>
        </w:rPr>
        <w:t>a)</w:t>
      </w:r>
      <w:r>
        <w:rPr>
          <w:szCs w:val="26"/>
          <w:u w:color="000000"/>
        </w:rPr>
        <w:tab/>
      </w:r>
      <w:r w:rsidR="0048652E">
        <w:t xml:space="preserve">Phân tích đặc điểm chế độ nước của sông Cửu Long. </w:t>
      </w:r>
    </w:p>
    <w:p w:rsidR="00076E67" w:rsidRDefault="00142905" w:rsidP="00142905">
      <w:pPr>
        <w:spacing w:after="0" w:line="338" w:lineRule="auto"/>
        <w:ind w:left="267" w:right="274" w:hanging="267"/>
      </w:pPr>
      <w:r>
        <w:rPr>
          <w:szCs w:val="26"/>
          <w:u w:color="000000"/>
        </w:rPr>
        <w:t>b)</w:t>
      </w:r>
      <w:r>
        <w:rPr>
          <w:szCs w:val="26"/>
          <w:u w:color="000000"/>
        </w:rPr>
        <w:tab/>
      </w:r>
      <w:r w:rsidR="0048652E">
        <w:t xml:space="preserve">Nhận xét và giải thích sự thay đổi chế độ nhiệt ở nước ta từ Bắc vào Nam. </w:t>
      </w:r>
    </w:p>
    <w:p w:rsidR="00BC3073" w:rsidRDefault="0048652E" w:rsidP="00142905">
      <w:pPr>
        <w:spacing w:after="0" w:line="338" w:lineRule="auto"/>
        <w:ind w:left="267" w:right="274" w:hanging="267"/>
      </w:pPr>
      <w:r>
        <w:rPr>
          <w:b/>
        </w:rPr>
        <w:t xml:space="preserve">Câu 3 (3,0 điểm): </w:t>
      </w:r>
    </w:p>
    <w:p w:rsidR="00BC3073" w:rsidRDefault="00142905" w:rsidP="00142905">
      <w:r>
        <w:rPr>
          <w:szCs w:val="26"/>
          <w:u w:color="000000"/>
        </w:rPr>
        <w:t xml:space="preserve">a) </w:t>
      </w:r>
      <w:r w:rsidR="0048652E">
        <w:t xml:space="preserve">Trình bày những thế mạnh và hạn chế của nguồn lao động ở nước ta. Việc đào tạo tay nghề có ý nghĩa gì trong việc giải quyết việc làm cho người lao động?  </w:t>
      </w:r>
    </w:p>
    <w:p w:rsidR="00BC3073" w:rsidRDefault="00142905" w:rsidP="00142905">
      <w:r>
        <w:rPr>
          <w:szCs w:val="26"/>
          <w:u w:color="000000"/>
        </w:rPr>
        <w:t xml:space="preserve">b) </w:t>
      </w:r>
      <w:r w:rsidR="0048652E">
        <w:t xml:space="preserve">Dựa vào Atlat Địa lí Việt Nam và kiến thức đã học, chứng minh quá trình đô thị hóa ở nước ta đang diễn ra với tốc độ ngày càng cao nhưng trình độ đô thị hóa còn thấp.  </w:t>
      </w:r>
    </w:p>
    <w:p w:rsidR="00BC3073" w:rsidRDefault="0048652E">
      <w:pPr>
        <w:tabs>
          <w:tab w:val="center" w:pos="2269"/>
        </w:tabs>
        <w:spacing w:after="58" w:line="259" w:lineRule="auto"/>
        <w:ind w:left="-15" w:firstLine="0"/>
        <w:jc w:val="left"/>
      </w:pPr>
      <w:r>
        <w:rPr>
          <w:b/>
        </w:rPr>
        <w:t xml:space="preserve">Câu 4 (3,5 điểm): </w:t>
      </w:r>
      <w:r>
        <w:rPr>
          <w:b/>
        </w:rPr>
        <w:tab/>
        <w:t xml:space="preserve"> </w:t>
      </w:r>
    </w:p>
    <w:p w:rsidR="00BC3073" w:rsidRDefault="0048652E">
      <w:pPr>
        <w:tabs>
          <w:tab w:val="center" w:pos="1613"/>
        </w:tabs>
        <w:spacing w:after="93"/>
        <w:ind w:left="-15" w:firstLine="0"/>
        <w:jc w:val="left"/>
      </w:pPr>
      <w:r>
        <w:t xml:space="preserve"> </w:t>
      </w:r>
      <w:r>
        <w:tab/>
        <w:t xml:space="preserve">a) Cho bảng số liệu: </w:t>
      </w:r>
    </w:p>
    <w:p w:rsidR="00BC3073" w:rsidRDefault="0048652E">
      <w:pPr>
        <w:pStyle w:val="Heading1"/>
        <w:spacing w:after="69"/>
        <w:ind w:right="4"/>
      </w:pPr>
      <w:r>
        <w:t xml:space="preserve">SỐ LƯỢNG GIA SÚC VÀ GIA CẦM Ở NƯỚC TA, GIAI ĐOẠN 2010 – 2020 </w:t>
      </w:r>
    </w:p>
    <w:p w:rsidR="00BC3073" w:rsidRDefault="0048652E">
      <w:pPr>
        <w:spacing w:after="0" w:line="259" w:lineRule="auto"/>
        <w:ind w:left="118"/>
        <w:jc w:val="left"/>
      </w:pPr>
      <w:r>
        <w:rPr>
          <w:b/>
        </w:rPr>
        <w:t xml:space="preserve">                            Năm </w:t>
      </w:r>
    </w:p>
    <w:p w:rsidR="00BC3073" w:rsidRDefault="0048652E">
      <w:pPr>
        <w:tabs>
          <w:tab w:val="center" w:pos="3541"/>
          <w:tab w:val="center" w:pos="5233"/>
          <w:tab w:val="center" w:pos="6926"/>
          <w:tab w:val="center" w:pos="8706"/>
        </w:tabs>
        <w:spacing w:after="0" w:line="259" w:lineRule="auto"/>
        <w:ind w:left="0" w:firstLine="0"/>
        <w:jc w:val="left"/>
      </w:pPr>
      <w:r>
        <w:rPr>
          <w:rFonts w:ascii="Calibri" w:eastAsia="Calibri" w:hAnsi="Calibri" w:cs="Calibri"/>
          <w:sz w:val="22"/>
        </w:rPr>
        <w:tab/>
      </w:r>
      <w:r>
        <w:rPr>
          <w:b/>
        </w:rPr>
        <w:t xml:space="preserve">2010 </w:t>
      </w:r>
      <w:r>
        <w:rPr>
          <w:b/>
        </w:rPr>
        <w:tab/>
        <w:t xml:space="preserve">2013 </w:t>
      </w:r>
      <w:r>
        <w:rPr>
          <w:b/>
        </w:rPr>
        <w:tab/>
        <w:t xml:space="preserve">2017 </w:t>
      </w:r>
      <w:r>
        <w:rPr>
          <w:b/>
        </w:rPr>
        <w:tab/>
        <w:t xml:space="preserve">2020 </w:t>
      </w:r>
    </w:p>
    <w:p w:rsidR="00BC3073" w:rsidRDefault="0048652E">
      <w:pPr>
        <w:spacing w:after="58" w:line="259" w:lineRule="auto"/>
        <w:ind w:left="118"/>
        <w:jc w:val="left"/>
      </w:pPr>
      <w:r>
        <w:rPr>
          <w:b/>
        </w:rPr>
        <w:t xml:space="preserve">Số lượng  </w:t>
      </w:r>
    </w:p>
    <w:p w:rsidR="00BC3073" w:rsidRDefault="0048652E">
      <w:pPr>
        <w:tabs>
          <w:tab w:val="center" w:pos="3539"/>
          <w:tab w:val="center" w:pos="5232"/>
          <w:tab w:val="center" w:pos="6924"/>
          <w:tab w:val="center" w:pos="8705"/>
        </w:tabs>
        <w:spacing w:after="147"/>
        <w:ind w:left="0" w:firstLine="0"/>
        <w:jc w:val="left"/>
      </w:pPr>
      <w:r>
        <w:t xml:space="preserve">Trâu </w:t>
      </w:r>
      <w:r>
        <w:rPr>
          <w:i/>
        </w:rPr>
        <w:t>(nghìn con)</w:t>
      </w:r>
      <w:r>
        <w:t xml:space="preserve"> </w:t>
      </w:r>
      <w:r>
        <w:tab/>
        <w:t xml:space="preserve">2877,0 </w:t>
      </w:r>
      <w:r>
        <w:tab/>
        <w:t xml:space="preserve">2559,5 </w:t>
      </w:r>
      <w:r>
        <w:tab/>
        <w:t xml:space="preserve">2491,7 </w:t>
      </w:r>
      <w:r>
        <w:tab/>
        <w:t xml:space="preserve">2332,8 </w:t>
      </w:r>
    </w:p>
    <w:p w:rsidR="00BC3073" w:rsidRDefault="0048652E">
      <w:pPr>
        <w:tabs>
          <w:tab w:val="center" w:pos="3539"/>
          <w:tab w:val="center" w:pos="5232"/>
          <w:tab w:val="center" w:pos="6924"/>
          <w:tab w:val="center" w:pos="8705"/>
        </w:tabs>
        <w:spacing w:after="146"/>
        <w:ind w:left="0" w:firstLine="0"/>
        <w:jc w:val="left"/>
      </w:pPr>
      <w:r>
        <w:t xml:space="preserve">Bò </w:t>
      </w:r>
      <w:r>
        <w:rPr>
          <w:i/>
        </w:rPr>
        <w:t>(nghìn con)</w:t>
      </w:r>
      <w:r>
        <w:t xml:space="preserve"> </w:t>
      </w:r>
      <w:r>
        <w:tab/>
        <w:t xml:space="preserve">5808,3 </w:t>
      </w:r>
      <w:r>
        <w:tab/>
        <w:t xml:space="preserve">5156,7 </w:t>
      </w:r>
      <w:r>
        <w:tab/>
        <w:t xml:space="preserve">5654,9 </w:t>
      </w:r>
      <w:r>
        <w:tab/>
        <w:t xml:space="preserve">6230,5 </w:t>
      </w:r>
    </w:p>
    <w:p w:rsidR="00BC3073" w:rsidRDefault="0048652E">
      <w:pPr>
        <w:tabs>
          <w:tab w:val="center" w:pos="3539"/>
          <w:tab w:val="center" w:pos="5232"/>
          <w:tab w:val="center" w:pos="6924"/>
          <w:tab w:val="center" w:pos="8705"/>
        </w:tabs>
        <w:spacing w:after="150"/>
        <w:ind w:left="0" w:firstLine="0"/>
        <w:jc w:val="left"/>
      </w:pPr>
      <w:r>
        <w:rPr>
          <w:rFonts w:ascii="Calibri" w:eastAsia="Calibri" w:hAnsi="Calibri" w:cs="Calibri"/>
          <w:noProof/>
          <w:sz w:val="22"/>
        </w:rPr>
        <mc:AlternateContent>
          <mc:Choice Requires="wpg">
            <w:drawing>
              <wp:anchor distT="0" distB="0" distL="114300" distR="114300" simplePos="0" relativeHeight="251658240" behindDoc="1" locked="0" layoutInCell="1" allowOverlap="1" wp14:anchorId="6388E667" wp14:editId="15FBEF16">
                <wp:simplePos x="0" y="0"/>
                <wp:positionH relativeFrom="column">
                  <wp:posOffset>-3047</wp:posOffset>
                </wp:positionH>
                <wp:positionV relativeFrom="paragraph">
                  <wp:posOffset>-1042895</wp:posOffset>
                </wp:positionV>
                <wp:extent cx="6127699" cy="1583437"/>
                <wp:effectExtent l="0" t="0" r="0" b="0"/>
                <wp:wrapNone/>
                <wp:docPr id="5650" name="Group 5650"/>
                <wp:cNvGraphicFramePr/>
                <a:graphic xmlns:a="http://schemas.openxmlformats.org/drawingml/2006/main">
                  <a:graphicData uri="http://schemas.microsoft.com/office/word/2010/wordprocessingGroup">
                    <wpg:wgp>
                      <wpg:cNvGrpSpPr/>
                      <wpg:grpSpPr>
                        <a:xfrm>
                          <a:off x="0" y="0"/>
                          <a:ext cx="6127699" cy="1583437"/>
                          <a:chOff x="0" y="0"/>
                          <a:chExt cx="6127699" cy="1583437"/>
                        </a:xfrm>
                      </wpg:grpSpPr>
                      <wps:wsp>
                        <wps:cNvPr id="6113" name="Shape 6113"/>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4" name="Shape 6114"/>
                        <wps:cNvSpPr/>
                        <wps:spPr>
                          <a:xfrm>
                            <a:off x="6096" y="0"/>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5" name="Shape 6115"/>
                        <wps:cNvSpPr/>
                        <wps:spPr>
                          <a:xfrm>
                            <a:off x="1711782"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6" name="Shape 6116"/>
                        <wps:cNvSpPr/>
                        <wps:spPr>
                          <a:xfrm>
                            <a:off x="1717878" y="0"/>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7" name="Shape 6117"/>
                        <wps:cNvSpPr/>
                        <wps:spPr>
                          <a:xfrm>
                            <a:off x="2786202"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8" name="Shape 6118"/>
                        <wps:cNvSpPr/>
                        <wps:spPr>
                          <a:xfrm>
                            <a:off x="2792298" y="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9" name="Shape 6119"/>
                        <wps:cNvSpPr/>
                        <wps:spPr>
                          <a:xfrm>
                            <a:off x="3860876"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0" name="Shape 6120"/>
                        <wps:cNvSpPr/>
                        <wps:spPr>
                          <a:xfrm>
                            <a:off x="3866972" y="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1" name="Shape 6121"/>
                        <wps:cNvSpPr/>
                        <wps:spPr>
                          <a:xfrm>
                            <a:off x="4935677"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2" name="Shape 6122"/>
                        <wps:cNvSpPr/>
                        <wps:spPr>
                          <a:xfrm>
                            <a:off x="4941773" y="0"/>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3" name="Shape 6123"/>
                        <wps:cNvSpPr/>
                        <wps:spPr>
                          <a:xfrm>
                            <a:off x="612160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4" name="Shape 6124"/>
                        <wps:cNvSpPr/>
                        <wps:spPr>
                          <a:xfrm>
                            <a:off x="0"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5" name="Shape 6125"/>
                        <wps:cNvSpPr/>
                        <wps:spPr>
                          <a:xfrm>
                            <a:off x="1711782"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81" name="Shape 381"/>
                        <wps:cNvSpPr/>
                        <wps:spPr>
                          <a:xfrm>
                            <a:off x="6096" y="6097"/>
                            <a:ext cx="1705686" cy="379476"/>
                          </a:xfrm>
                          <a:custGeom>
                            <a:avLst/>
                            <a:gdLst/>
                            <a:ahLst/>
                            <a:cxnLst/>
                            <a:rect l="0" t="0" r="0" b="0"/>
                            <a:pathLst>
                              <a:path w="1705686" h="379476">
                                <a:moveTo>
                                  <a:pt x="0" y="0"/>
                                </a:moveTo>
                                <a:lnTo>
                                  <a:pt x="1705686" y="379476"/>
                                </a:lnTo>
                              </a:path>
                            </a:pathLst>
                          </a:custGeom>
                          <a:ln w="6096" cap="flat">
                            <a:round/>
                          </a:ln>
                        </wps:spPr>
                        <wps:style>
                          <a:lnRef idx="1">
                            <a:srgbClr val="000000"/>
                          </a:lnRef>
                          <a:fillRef idx="0">
                            <a:srgbClr val="000000">
                              <a:alpha val="0"/>
                            </a:srgbClr>
                          </a:fillRef>
                          <a:effectRef idx="0">
                            <a:scrgbClr r="0" g="0" b="0"/>
                          </a:effectRef>
                          <a:fontRef idx="none"/>
                        </wps:style>
                        <wps:bodyPr/>
                      </wps:wsp>
                      <wps:wsp>
                        <wps:cNvPr id="6126" name="Shape 6126"/>
                        <wps:cNvSpPr/>
                        <wps:spPr>
                          <a:xfrm>
                            <a:off x="2786202"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7" name="Shape 6127"/>
                        <wps:cNvSpPr/>
                        <wps:spPr>
                          <a:xfrm>
                            <a:off x="3860876"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8" name="Shape 6128"/>
                        <wps:cNvSpPr/>
                        <wps:spPr>
                          <a:xfrm>
                            <a:off x="4935677"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9" name="Shape 6129"/>
                        <wps:cNvSpPr/>
                        <wps:spPr>
                          <a:xfrm>
                            <a:off x="6121603"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0" name="Shape 6130"/>
                        <wps:cNvSpPr/>
                        <wps:spPr>
                          <a:xfrm>
                            <a:off x="0"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1" name="Shape 6131"/>
                        <wps:cNvSpPr/>
                        <wps:spPr>
                          <a:xfrm>
                            <a:off x="6096" y="385573"/>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2" name="Shape 6132"/>
                        <wps:cNvSpPr/>
                        <wps:spPr>
                          <a:xfrm>
                            <a:off x="1711782"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3" name="Shape 6133"/>
                        <wps:cNvSpPr/>
                        <wps:spPr>
                          <a:xfrm>
                            <a:off x="1717878" y="385573"/>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4" name="Shape 6134"/>
                        <wps:cNvSpPr/>
                        <wps:spPr>
                          <a:xfrm>
                            <a:off x="2786202"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5" name="Shape 6135"/>
                        <wps:cNvSpPr/>
                        <wps:spPr>
                          <a:xfrm>
                            <a:off x="2792298" y="385573"/>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6" name="Shape 6136"/>
                        <wps:cNvSpPr/>
                        <wps:spPr>
                          <a:xfrm>
                            <a:off x="3860876"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7" name="Shape 6137"/>
                        <wps:cNvSpPr/>
                        <wps:spPr>
                          <a:xfrm>
                            <a:off x="3866972" y="385573"/>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8" name="Shape 6138"/>
                        <wps:cNvSpPr/>
                        <wps:spPr>
                          <a:xfrm>
                            <a:off x="4935677"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9" name="Shape 6139"/>
                        <wps:cNvSpPr/>
                        <wps:spPr>
                          <a:xfrm>
                            <a:off x="4941773" y="385573"/>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0" name="Shape 6140"/>
                        <wps:cNvSpPr/>
                        <wps:spPr>
                          <a:xfrm>
                            <a:off x="6121603"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1" name="Shape 6141"/>
                        <wps:cNvSpPr/>
                        <wps:spPr>
                          <a:xfrm>
                            <a:off x="0"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2" name="Shape 6142"/>
                        <wps:cNvSpPr/>
                        <wps:spPr>
                          <a:xfrm>
                            <a:off x="1711782"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3" name="Shape 6143"/>
                        <wps:cNvSpPr/>
                        <wps:spPr>
                          <a:xfrm>
                            <a:off x="2786202"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4" name="Shape 6144"/>
                        <wps:cNvSpPr/>
                        <wps:spPr>
                          <a:xfrm>
                            <a:off x="3860876"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5" name="Shape 6145"/>
                        <wps:cNvSpPr/>
                        <wps:spPr>
                          <a:xfrm>
                            <a:off x="4935677"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6" name="Shape 6146"/>
                        <wps:cNvSpPr/>
                        <wps:spPr>
                          <a:xfrm>
                            <a:off x="6121603"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7" name="Shape 6147"/>
                        <wps:cNvSpPr/>
                        <wps:spPr>
                          <a:xfrm>
                            <a:off x="0"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8" name="Shape 6148"/>
                        <wps:cNvSpPr/>
                        <wps:spPr>
                          <a:xfrm>
                            <a:off x="6096" y="684276"/>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9" name="Shape 6149"/>
                        <wps:cNvSpPr/>
                        <wps:spPr>
                          <a:xfrm>
                            <a:off x="1711782"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0" name="Shape 6150"/>
                        <wps:cNvSpPr/>
                        <wps:spPr>
                          <a:xfrm>
                            <a:off x="1717878" y="684276"/>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1" name="Shape 6151"/>
                        <wps:cNvSpPr/>
                        <wps:spPr>
                          <a:xfrm>
                            <a:off x="2786202"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2" name="Shape 6152"/>
                        <wps:cNvSpPr/>
                        <wps:spPr>
                          <a:xfrm>
                            <a:off x="2792298" y="68427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3" name="Shape 6153"/>
                        <wps:cNvSpPr/>
                        <wps:spPr>
                          <a:xfrm>
                            <a:off x="3860876"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4" name="Shape 6154"/>
                        <wps:cNvSpPr/>
                        <wps:spPr>
                          <a:xfrm>
                            <a:off x="3866972" y="68427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5" name="Shape 6155"/>
                        <wps:cNvSpPr/>
                        <wps:spPr>
                          <a:xfrm>
                            <a:off x="4935677"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6" name="Shape 6156"/>
                        <wps:cNvSpPr/>
                        <wps:spPr>
                          <a:xfrm>
                            <a:off x="4941773" y="684276"/>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7" name="Shape 6157"/>
                        <wps:cNvSpPr/>
                        <wps:spPr>
                          <a:xfrm>
                            <a:off x="6121603"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8" name="Shape 6158"/>
                        <wps:cNvSpPr/>
                        <wps:spPr>
                          <a:xfrm>
                            <a:off x="0"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9" name="Shape 6159"/>
                        <wps:cNvSpPr/>
                        <wps:spPr>
                          <a:xfrm>
                            <a:off x="1711782"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0" name="Shape 6160"/>
                        <wps:cNvSpPr/>
                        <wps:spPr>
                          <a:xfrm>
                            <a:off x="2786202"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1" name="Shape 6161"/>
                        <wps:cNvSpPr/>
                        <wps:spPr>
                          <a:xfrm>
                            <a:off x="3860876"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2" name="Shape 6162"/>
                        <wps:cNvSpPr/>
                        <wps:spPr>
                          <a:xfrm>
                            <a:off x="4935677"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3" name="Shape 6163"/>
                        <wps:cNvSpPr/>
                        <wps:spPr>
                          <a:xfrm>
                            <a:off x="6121603"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4" name="Shape 6164"/>
                        <wps:cNvSpPr/>
                        <wps:spPr>
                          <a:xfrm>
                            <a:off x="0"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5" name="Shape 6165"/>
                        <wps:cNvSpPr/>
                        <wps:spPr>
                          <a:xfrm>
                            <a:off x="6096" y="981456"/>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6" name="Shape 6166"/>
                        <wps:cNvSpPr/>
                        <wps:spPr>
                          <a:xfrm>
                            <a:off x="1711782"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7" name="Shape 6167"/>
                        <wps:cNvSpPr/>
                        <wps:spPr>
                          <a:xfrm>
                            <a:off x="1717878" y="981456"/>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8" name="Shape 6168"/>
                        <wps:cNvSpPr/>
                        <wps:spPr>
                          <a:xfrm>
                            <a:off x="2786202"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9" name="Shape 6169"/>
                        <wps:cNvSpPr/>
                        <wps:spPr>
                          <a:xfrm>
                            <a:off x="2792298" y="98145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0" name="Shape 6170"/>
                        <wps:cNvSpPr/>
                        <wps:spPr>
                          <a:xfrm>
                            <a:off x="3860876"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1" name="Shape 6171"/>
                        <wps:cNvSpPr/>
                        <wps:spPr>
                          <a:xfrm>
                            <a:off x="3866972" y="98145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2" name="Shape 6172"/>
                        <wps:cNvSpPr/>
                        <wps:spPr>
                          <a:xfrm>
                            <a:off x="4935677"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3" name="Shape 6173"/>
                        <wps:cNvSpPr/>
                        <wps:spPr>
                          <a:xfrm>
                            <a:off x="4941773" y="981456"/>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4" name="Shape 6174"/>
                        <wps:cNvSpPr/>
                        <wps:spPr>
                          <a:xfrm>
                            <a:off x="6121603"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5" name="Shape 6175"/>
                        <wps:cNvSpPr/>
                        <wps:spPr>
                          <a:xfrm>
                            <a:off x="0"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6" name="Shape 6176"/>
                        <wps:cNvSpPr/>
                        <wps:spPr>
                          <a:xfrm>
                            <a:off x="1711782"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7" name="Shape 6177"/>
                        <wps:cNvSpPr/>
                        <wps:spPr>
                          <a:xfrm>
                            <a:off x="2786202"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8" name="Shape 6178"/>
                        <wps:cNvSpPr/>
                        <wps:spPr>
                          <a:xfrm>
                            <a:off x="3860876"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9" name="Shape 6179"/>
                        <wps:cNvSpPr/>
                        <wps:spPr>
                          <a:xfrm>
                            <a:off x="4935677"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0" name="Shape 6180"/>
                        <wps:cNvSpPr/>
                        <wps:spPr>
                          <a:xfrm>
                            <a:off x="6121603"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1" name="Shape 6181"/>
                        <wps:cNvSpPr/>
                        <wps:spPr>
                          <a:xfrm>
                            <a:off x="0"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2" name="Shape 6182"/>
                        <wps:cNvSpPr/>
                        <wps:spPr>
                          <a:xfrm>
                            <a:off x="6096" y="1280161"/>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3" name="Shape 6183"/>
                        <wps:cNvSpPr/>
                        <wps:spPr>
                          <a:xfrm>
                            <a:off x="1711782"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4" name="Shape 6184"/>
                        <wps:cNvSpPr/>
                        <wps:spPr>
                          <a:xfrm>
                            <a:off x="1717878" y="1280161"/>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5" name="Shape 6185"/>
                        <wps:cNvSpPr/>
                        <wps:spPr>
                          <a:xfrm>
                            <a:off x="2786202"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6" name="Shape 6186"/>
                        <wps:cNvSpPr/>
                        <wps:spPr>
                          <a:xfrm>
                            <a:off x="2792298" y="1280161"/>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7" name="Shape 6187"/>
                        <wps:cNvSpPr/>
                        <wps:spPr>
                          <a:xfrm>
                            <a:off x="3860876"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8" name="Shape 6188"/>
                        <wps:cNvSpPr/>
                        <wps:spPr>
                          <a:xfrm>
                            <a:off x="3866972" y="1280161"/>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9" name="Shape 6189"/>
                        <wps:cNvSpPr/>
                        <wps:spPr>
                          <a:xfrm>
                            <a:off x="4935677"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0" name="Shape 6190"/>
                        <wps:cNvSpPr/>
                        <wps:spPr>
                          <a:xfrm>
                            <a:off x="4941773" y="1280161"/>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1" name="Shape 6191"/>
                        <wps:cNvSpPr/>
                        <wps:spPr>
                          <a:xfrm>
                            <a:off x="6121603"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2" name="Shape 6192"/>
                        <wps:cNvSpPr/>
                        <wps:spPr>
                          <a:xfrm>
                            <a:off x="0"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3" name="Shape 6193"/>
                        <wps:cNvSpPr/>
                        <wps:spPr>
                          <a:xfrm>
                            <a:off x="0"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4" name="Shape 6194"/>
                        <wps:cNvSpPr/>
                        <wps:spPr>
                          <a:xfrm>
                            <a:off x="6096" y="1577340"/>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5" name="Shape 6195"/>
                        <wps:cNvSpPr/>
                        <wps:spPr>
                          <a:xfrm>
                            <a:off x="1711782"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6" name="Shape 6196"/>
                        <wps:cNvSpPr/>
                        <wps:spPr>
                          <a:xfrm>
                            <a:off x="1711782"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7" name="Shape 6197"/>
                        <wps:cNvSpPr/>
                        <wps:spPr>
                          <a:xfrm>
                            <a:off x="1717878" y="1577340"/>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8" name="Shape 6198"/>
                        <wps:cNvSpPr/>
                        <wps:spPr>
                          <a:xfrm>
                            <a:off x="2786202"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9" name="Shape 6199"/>
                        <wps:cNvSpPr/>
                        <wps:spPr>
                          <a:xfrm>
                            <a:off x="2786202"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0" name="Shape 6200"/>
                        <wps:cNvSpPr/>
                        <wps:spPr>
                          <a:xfrm>
                            <a:off x="2792298" y="157734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1" name="Shape 6201"/>
                        <wps:cNvSpPr/>
                        <wps:spPr>
                          <a:xfrm>
                            <a:off x="3860876"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2" name="Shape 6202"/>
                        <wps:cNvSpPr/>
                        <wps:spPr>
                          <a:xfrm>
                            <a:off x="3860876"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3" name="Shape 6203"/>
                        <wps:cNvSpPr/>
                        <wps:spPr>
                          <a:xfrm>
                            <a:off x="3866972" y="157734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4" name="Shape 6204"/>
                        <wps:cNvSpPr/>
                        <wps:spPr>
                          <a:xfrm>
                            <a:off x="4935677"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5" name="Shape 6205"/>
                        <wps:cNvSpPr/>
                        <wps:spPr>
                          <a:xfrm>
                            <a:off x="4935677"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6" name="Shape 6206"/>
                        <wps:cNvSpPr/>
                        <wps:spPr>
                          <a:xfrm>
                            <a:off x="4941773" y="1577340"/>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7" name="Shape 6207"/>
                        <wps:cNvSpPr/>
                        <wps:spPr>
                          <a:xfrm>
                            <a:off x="6121603"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8" name="Shape 6208"/>
                        <wps:cNvSpPr/>
                        <wps:spPr>
                          <a:xfrm>
                            <a:off x="6121603"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5650" style="width:482.496pt;height:124.68pt;position:absolute;z-index:-2147483210;mso-position-horizontal-relative:text;mso-position-horizontal:absolute;margin-left:-0.240002pt;mso-position-vertical-relative:text;margin-top:-82.1178pt;" coordsize="61276,15834">
                <v:shape id="Shape 6209" style="position:absolute;width:91;height:91;left:0;top:0;" coordsize="9144,9144" path="m0,0l9144,0l9144,9144l0,9144l0,0">
                  <v:stroke weight="0pt" endcap="flat" joinstyle="miter" miterlimit="10" on="false" color="#000000" opacity="0"/>
                  <v:fill on="true" color="#000000"/>
                </v:shape>
                <v:shape id="Shape 6210" style="position:absolute;width:17056;height:91;left:60;top:0;" coordsize="1705610,9144" path="m0,0l1705610,0l1705610,9144l0,9144l0,0">
                  <v:stroke weight="0pt" endcap="flat" joinstyle="miter" miterlimit="10" on="false" color="#000000" opacity="0"/>
                  <v:fill on="true" color="#000000"/>
                </v:shape>
                <v:shape id="Shape 6211" style="position:absolute;width:91;height:91;left:17117;top:0;" coordsize="9144,9144" path="m0,0l9144,0l9144,9144l0,9144l0,0">
                  <v:stroke weight="0pt" endcap="flat" joinstyle="miter" miterlimit="10" on="false" color="#000000" opacity="0"/>
                  <v:fill on="true" color="#000000"/>
                </v:shape>
                <v:shape id="Shape 6212" style="position:absolute;width:10683;height:91;left:17178;top:0;" coordsize="1068324,9144" path="m0,0l1068324,0l1068324,9144l0,9144l0,0">
                  <v:stroke weight="0pt" endcap="flat" joinstyle="miter" miterlimit="10" on="false" color="#000000" opacity="0"/>
                  <v:fill on="true" color="#000000"/>
                </v:shape>
                <v:shape id="Shape 6213" style="position:absolute;width:91;height:91;left:27862;top:0;" coordsize="9144,9144" path="m0,0l9144,0l9144,9144l0,9144l0,0">
                  <v:stroke weight="0pt" endcap="flat" joinstyle="miter" miterlimit="10" on="false" color="#000000" opacity="0"/>
                  <v:fill on="true" color="#000000"/>
                </v:shape>
                <v:shape id="Shape 6214" style="position:absolute;width:10686;height:91;left:27922;top:0;" coordsize="1068629,9144" path="m0,0l1068629,0l1068629,9144l0,9144l0,0">
                  <v:stroke weight="0pt" endcap="flat" joinstyle="miter" miterlimit="10" on="false" color="#000000" opacity="0"/>
                  <v:fill on="true" color="#000000"/>
                </v:shape>
                <v:shape id="Shape 6215" style="position:absolute;width:91;height:91;left:38608;top:0;" coordsize="9144,9144" path="m0,0l9144,0l9144,9144l0,9144l0,0">
                  <v:stroke weight="0pt" endcap="flat" joinstyle="miter" miterlimit="10" on="false" color="#000000" opacity="0"/>
                  <v:fill on="true" color="#000000"/>
                </v:shape>
                <v:shape id="Shape 6216" style="position:absolute;width:10686;height:91;left:38669;top:0;" coordsize="1068629,9144" path="m0,0l1068629,0l1068629,9144l0,9144l0,0">
                  <v:stroke weight="0pt" endcap="flat" joinstyle="miter" miterlimit="10" on="false" color="#000000" opacity="0"/>
                  <v:fill on="true" color="#000000"/>
                </v:shape>
                <v:shape id="Shape 6217" style="position:absolute;width:91;height:91;left:49356;top:0;" coordsize="9144,9144" path="m0,0l9144,0l9144,9144l0,9144l0,0">
                  <v:stroke weight="0pt" endcap="flat" joinstyle="miter" miterlimit="10" on="false" color="#000000" opacity="0"/>
                  <v:fill on="true" color="#000000"/>
                </v:shape>
                <v:shape id="Shape 6218" style="position:absolute;width:11798;height:91;left:49417;top:0;" coordsize="1179881,9144" path="m0,0l1179881,0l1179881,9144l0,9144l0,0">
                  <v:stroke weight="0pt" endcap="flat" joinstyle="miter" miterlimit="10" on="false" color="#000000" opacity="0"/>
                  <v:fill on="true" color="#000000"/>
                </v:shape>
                <v:shape id="Shape 6219" style="position:absolute;width:91;height:91;left:61216;top:0;" coordsize="9144,9144" path="m0,0l9144,0l9144,9144l0,9144l0,0">
                  <v:stroke weight="0pt" endcap="flat" joinstyle="miter" miterlimit="10" on="false" color="#000000" opacity="0"/>
                  <v:fill on="true" color="#000000"/>
                </v:shape>
                <v:shape id="Shape 6220" style="position:absolute;width:91;height:3794;left:0;top:60;" coordsize="9144,379476" path="m0,0l9144,0l9144,379476l0,379476l0,0">
                  <v:stroke weight="0pt" endcap="flat" joinstyle="miter" miterlimit="10" on="false" color="#000000" opacity="0"/>
                  <v:fill on="true" color="#000000"/>
                </v:shape>
                <v:shape id="Shape 6221" style="position:absolute;width:91;height:3794;left:17117;top:60;" coordsize="9144,379476" path="m0,0l9144,0l9144,379476l0,379476l0,0">
                  <v:stroke weight="0pt" endcap="flat" joinstyle="miter" miterlimit="10" on="false" color="#000000" opacity="0"/>
                  <v:fill on="true" color="#000000"/>
                </v:shape>
                <v:shape id="Shape 381" style="position:absolute;width:17056;height:3794;left:60;top:60;" coordsize="1705686,379476" path="m0,0l1705686,379476">
                  <v:stroke weight="0.48pt" endcap="flat" joinstyle="round" on="true" color="#000000"/>
                  <v:fill on="false" color="#000000" opacity="0"/>
                </v:shape>
                <v:shape id="Shape 6222" style="position:absolute;width:91;height:3794;left:27862;top:60;" coordsize="9144,379476" path="m0,0l9144,0l9144,379476l0,379476l0,0">
                  <v:stroke weight="0pt" endcap="flat" joinstyle="round" on="false" color="#000000" opacity="0"/>
                  <v:fill on="true" color="#000000"/>
                </v:shape>
                <v:shape id="Shape 6223" style="position:absolute;width:91;height:3794;left:38608;top:60;" coordsize="9144,379476" path="m0,0l9144,0l9144,379476l0,379476l0,0">
                  <v:stroke weight="0pt" endcap="flat" joinstyle="round" on="false" color="#000000" opacity="0"/>
                  <v:fill on="true" color="#000000"/>
                </v:shape>
                <v:shape id="Shape 6224" style="position:absolute;width:91;height:3794;left:49356;top:60;" coordsize="9144,379476" path="m0,0l9144,0l9144,379476l0,379476l0,0">
                  <v:stroke weight="0pt" endcap="flat" joinstyle="round" on="false" color="#000000" opacity="0"/>
                  <v:fill on="true" color="#000000"/>
                </v:shape>
                <v:shape id="Shape 6225" style="position:absolute;width:91;height:3794;left:61216;top:60;" coordsize="9144,379476" path="m0,0l9144,0l9144,379476l0,379476l0,0">
                  <v:stroke weight="0pt" endcap="flat" joinstyle="round" on="false" color="#000000" opacity="0"/>
                  <v:fill on="true" color="#000000"/>
                </v:shape>
                <v:shape id="Shape 6226" style="position:absolute;width:91;height:91;left:0;top:3855;" coordsize="9144,9144" path="m0,0l9144,0l9144,9144l0,9144l0,0">
                  <v:stroke weight="0pt" endcap="flat" joinstyle="round" on="false" color="#000000" opacity="0"/>
                  <v:fill on="true" color="#000000"/>
                </v:shape>
                <v:shape id="Shape 6227" style="position:absolute;width:17056;height:91;left:60;top:3855;" coordsize="1705610,9144" path="m0,0l1705610,0l1705610,9144l0,9144l0,0">
                  <v:stroke weight="0pt" endcap="flat" joinstyle="round" on="false" color="#000000" opacity="0"/>
                  <v:fill on="true" color="#000000"/>
                </v:shape>
                <v:shape id="Shape 6228" style="position:absolute;width:91;height:91;left:17117;top:3855;" coordsize="9144,9144" path="m0,0l9144,0l9144,9144l0,9144l0,0">
                  <v:stroke weight="0pt" endcap="flat" joinstyle="round" on="false" color="#000000" opacity="0"/>
                  <v:fill on="true" color="#000000"/>
                </v:shape>
                <v:shape id="Shape 6229" style="position:absolute;width:10683;height:91;left:17178;top:3855;" coordsize="1068324,9144" path="m0,0l1068324,0l1068324,9144l0,9144l0,0">
                  <v:stroke weight="0pt" endcap="flat" joinstyle="round" on="false" color="#000000" opacity="0"/>
                  <v:fill on="true" color="#000000"/>
                </v:shape>
                <v:shape id="Shape 6230" style="position:absolute;width:91;height:91;left:27862;top:3855;" coordsize="9144,9144" path="m0,0l9144,0l9144,9144l0,9144l0,0">
                  <v:stroke weight="0pt" endcap="flat" joinstyle="round" on="false" color="#000000" opacity="0"/>
                  <v:fill on="true" color="#000000"/>
                </v:shape>
                <v:shape id="Shape 6231" style="position:absolute;width:10686;height:91;left:27922;top:3855;" coordsize="1068629,9144" path="m0,0l1068629,0l1068629,9144l0,9144l0,0">
                  <v:stroke weight="0pt" endcap="flat" joinstyle="round" on="false" color="#000000" opacity="0"/>
                  <v:fill on="true" color="#000000"/>
                </v:shape>
                <v:shape id="Shape 6232" style="position:absolute;width:91;height:91;left:38608;top:3855;" coordsize="9144,9144" path="m0,0l9144,0l9144,9144l0,9144l0,0">
                  <v:stroke weight="0pt" endcap="flat" joinstyle="round" on="false" color="#000000" opacity="0"/>
                  <v:fill on="true" color="#000000"/>
                </v:shape>
                <v:shape id="Shape 6233" style="position:absolute;width:10686;height:91;left:38669;top:3855;" coordsize="1068629,9144" path="m0,0l1068629,0l1068629,9144l0,9144l0,0">
                  <v:stroke weight="0pt" endcap="flat" joinstyle="round" on="false" color="#000000" opacity="0"/>
                  <v:fill on="true" color="#000000"/>
                </v:shape>
                <v:shape id="Shape 6234" style="position:absolute;width:91;height:91;left:49356;top:3855;" coordsize="9144,9144" path="m0,0l9144,0l9144,9144l0,9144l0,0">
                  <v:stroke weight="0pt" endcap="flat" joinstyle="round" on="false" color="#000000" opacity="0"/>
                  <v:fill on="true" color="#000000"/>
                </v:shape>
                <v:shape id="Shape 6235" style="position:absolute;width:11798;height:91;left:49417;top:3855;" coordsize="1179881,9144" path="m0,0l1179881,0l1179881,9144l0,9144l0,0">
                  <v:stroke weight="0pt" endcap="flat" joinstyle="round" on="false" color="#000000" opacity="0"/>
                  <v:fill on="true" color="#000000"/>
                </v:shape>
                <v:shape id="Shape 6236" style="position:absolute;width:91;height:91;left:61216;top:3855;" coordsize="9144,9144" path="m0,0l9144,0l9144,9144l0,9144l0,0">
                  <v:stroke weight="0pt" endcap="flat" joinstyle="round" on="false" color="#000000" opacity="0"/>
                  <v:fill on="true" color="#000000"/>
                </v:shape>
                <v:shape id="Shape 6237" style="position:absolute;width:91;height:2926;left:0;top:3916;" coordsize="9144,292608" path="m0,0l9144,0l9144,292608l0,292608l0,0">
                  <v:stroke weight="0pt" endcap="flat" joinstyle="round" on="false" color="#000000" opacity="0"/>
                  <v:fill on="true" color="#000000"/>
                </v:shape>
                <v:shape id="Shape 6238" style="position:absolute;width:91;height:2926;left:17117;top:3916;" coordsize="9144,292608" path="m0,0l9144,0l9144,292608l0,292608l0,0">
                  <v:stroke weight="0pt" endcap="flat" joinstyle="round" on="false" color="#000000" opacity="0"/>
                  <v:fill on="true" color="#000000"/>
                </v:shape>
                <v:shape id="Shape 6239" style="position:absolute;width:91;height:2926;left:27862;top:3916;" coordsize="9144,292608" path="m0,0l9144,0l9144,292608l0,292608l0,0">
                  <v:stroke weight="0pt" endcap="flat" joinstyle="round" on="false" color="#000000" opacity="0"/>
                  <v:fill on="true" color="#000000"/>
                </v:shape>
                <v:shape id="Shape 6240" style="position:absolute;width:91;height:2926;left:38608;top:3916;" coordsize="9144,292608" path="m0,0l9144,0l9144,292608l0,292608l0,0">
                  <v:stroke weight="0pt" endcap="flat" joinstyle="round" on="false" color="#000000" opacity="0"/>
                  <v:fill on="true" color="#000000"/>
                </v:shape>
                <v:shape id="Shape 6241" style="position:absolute;width:91;height:2926;left:49356;top:3916;" coordsize="9144,292608" path="m0,0l9144,0l9144,292608l0,292608l0,0">
                  <v:stroke weight="0pt" endcap="flat" joinstyle="round" on="false" color="#000000" opacity="0"/>
                  <v:fill on="true" color="#000000"/>
                </v:shape>
                <v:shape id="Shape 6242" style="position:absolute;width:91;height:2926;left:61216;top:3916;" coordsize="9144,292608" path="m0,0l9144,0l9144,292608l0,292608l0,0">
                  <v:stroke weight="0pt" endcap="flat" joinstyle="round" on="false" color="#000000" opacity="0"/>
                  <v:fill on="true" color="#000000"/>
                </v:shape>
                <v:shape id="Shape 6243" style="position:absolute;width:91;height:91;left:0;top:6842;" coordsize="9144,9144" path="m0,0l9144,0l9144,9144l0,9144l0,0">
                  <v:stroke weight="0pt" endcap="flat" joinstyle="round" on="false" color="#000000" opacity="0"/>
                  <v:fill on="true" color="#000000"/>
                </v:shape>
                <v:shape id="Shape 6244" style="position:absolute;width:17056;height:91;left:60;top:6842;" coordsize="1705610,9144" path="m0,0l1705610,0l1705610,9144l0,9144l0,0">
                  <v:stroke weight="0pt" endcap="flat" joinstyle="round" on="false" color="#000000" opacity="0"/>
                  <v:fill on="true" color="#000000"/>
                </v:shape>
                <v:shape id="Shape 6245" style="position:absolute;width:91;height:91;left:17117;top:6842;" coordsize="9144,9144" path="m0,0l9144,0l9144,9144l0,9144l0,0">
                  <v:stroke weight="0pt" endcap="flat" joinstyle="round" on="false" color="#000000" opacity="0"/>
                  <v:fill on="true" color="#000000"/>
                </v:shape>
                <v:shape id="Shape 6246" style="position:absolute;width:10683;height:91;left:17178;top:6842;" coordsize="1068324,9144" path="m0,0l1068324,0l1068324,9144l0,9144l0,0">
                  <v:stroke weight="0pt" endcap="flat" joinstyle="round" on="false" color="#000000" opacity="0"/>
                  <v:fill on="true" color="#000000"/>
                </v:shape>
                <v:shape id="Shape 6247" style="position:absolute;width:91;height:91;left:27862;top:6842;" coordsize="9144,9144" path="m0,0l9144,0l9144,9144l0,9144l0,0">
                  <v:stroke weight="0pt" endcap="flat" joinstyle="round" on="false" color="#000000" opacity="0"/>
                  <v:fill on="true" color="#000000"/>
                </v:shape>
                <v:shape id="Shape 6248" style="position:absolute;width:10686;height:91;left:27922;top:6842;" coordsize="1068629,9144" path="m0,0l1068629,0l1068629,9144l0,9144l0,0">
                  <v:stroke weight="0pt" endcap="flat" joinstyle="round" on="false" color="#000000" opacity="0"/>
                  <v:fill on="true" color="#000000"/>
                </v:shape>
                <v:shape id="Shape 6249" style="position:absolute;width:91;height:91;left:38608;top:6842;" coordsize="9144,9144" path="m0,0l9144,0l9144,9144l0,9144l0,0">
                  <v:stroke weight="0pt" endcap="flat" joinstyle="round" on="false" color="#000000" opacity="0"/>
                  <v:fill on="true" color="#000000"/>
                </v:shape>
                <v:shape id="Shape 6250" style="position:absolute;width:10686;height:91;left:38669;top:6842;" coordsize="1068629,9144" path="m0,0l1068629,0l1068629,9144l0,9144l0,0">
                  <v:stroke weight="0pt" endcap="flat" joinstyle="round" on="false" color="#000000" opacity="0"/>
                  <v:fill on="true" color="#000000"/>
                </v:shape>
                <v:shape id="Shape 6251" style="position:absolute;width:91;height:91;left:49356;top:6842;" coordsize="9144,9144" path="m0,0l9144,0l9144,9144l0,9144l0,0">
                  <v:stroke weight="0pt" endcap="flat" joinstyle="round" on="false" color="#000000" opacity="0"/>
                  <v:fill on="true" color="#000000"/>
                </v:shape>
                <v:shape id="Shape 6252" style="position:absolute;width:11798;height:91;left:49417;top:6842;" coordsize="1179881,9144" path="m0,0l1179881,0l1179881,9144l0,9144l0,0">
                  <v:stroke weight="0pt" endcap="flat" joinstyle="round" on="false" color="#000000" opacity="0"/>
                  <v:fill on="true" color="#000000"/>
                </v:shape>
                <v:shape id="Shape 6253" style="position:absolute;width:91;height:91;left:61216;top:6842;" coordsize="9144,9144" path="m0,0l9144,0l9144,9144l0,9144l0,0">
                  <v:stroke weight="0pt" endcap="flat" joinstyle="round" on="false" color="#000000" opacity="0"/>
                  <v:fill on="true" color="#000000"/>
                </v:shape>
                <v:shape id="Shape 6254" style="position:absolute;width:91;height:2910;left:0;top:6903;" coordsize="9144,291085" path="m0,0l9144,0l9144,291085l0,291085l0,0">
                  <v:stroke weight="0pt" endcap="flat" joinstyle="round" on="false" color="#000000" opacity="0"/>
                  <v:fill on="true" color="#000000"/>
                </v:shape>
                <v:shape id="Shape 6255" style="position:absolute;width:91;height:2910;left:17117;top:6903;" coordsize="9144,291085" path="m0,0l9144,0l9144,291085l0,291085l0,0">
                  <v:stroke weight="0pt" endcap="flat" joinstyle="round" on="false" color="#000000" opacity="0"/>
                  <v:fill on="true" color="#000000"/>
                </v:shape>
                <v:shape id="Shape 6256" style="position:absolute;width:91;height:2910;left:27862;top:6903;" coordsize="9144,291085" path="m0,0l9144,0l9144,291085l0,291085l0,0">
                  <v:stroke weight="0pt" endcap="flat" joinstyle="round" on="false" color="#000000" opacity="0"/>
                  <v:fill on="true" color="#000000"/>
                </v:shape>
                <v:shape id="Shape 6257" style="position:absolute;width:91;height:2910;left:38608;top:6903;" coordsize="9144,291085" path="m0,0l9144,0l9144,291085l0,291085l0,0">
                  <v:stroke weight="0pt" endcap="flat" joinstyle="round" on="false" color="#000000" opacity="0"/>
                  <v:fill on="true" color="#000000"/>
                </v:shape>
                <v:shape id="Shape 6258" style="position:absolute;width:91;height:2910;left:49356;top:6903;" coordsize="9144,291085" path="m0,0l9144,0l9144,291085l0,291085l0,0">
                  <v:stroke weight="0pt" endcap="flat" joinstyle="round" on="false" color="#000000" opacity="0"/>
                  <v:fill on="true" color="#000000"/>
                </v:shape>
                <v:shape id="Shape 6259" style="position:absolute;width:91;height:2910;left:61216;top:6903;" coordsize="9144,291085" path="m0,0l9144,0l9144,291085l0,291085l0,0">
                  <v:stroke weight="0pt" endcap="flat" joinstyle="round" on="false" color="#000000" opacity="0"/>
                  <v:fill on="true" color="#000000"/>
                </v:shape>
                <v:shape id="Shape 6260" style="position:absolute;width:91;height:91;left:0;top:9814;" coordsize="9144,9144" path="m0,0l9144,0l9144,9144l0,9144l0,0">
                  <v:stroke weight="0pt" endcap="flat" joinstyle="round" on="false" color="#000000" opacity="0"/>
                  <v:fill on="true" color="#000000"/>
                </v:shape>
                <v:shape id="Shape 6261" style="position:absolute;width:17056;height:91;left:60;top:9814;" coordsize="1705610,9144" path="m0,0l1705610,0l1705610,9144l0,9144l0,0">
                  <v:stroke weight="0pt" endcap="flat" joinstyle="round" on="false" color="#000000" opacity="0"/>
                  <v:fill on="true" color="#000000"/>
                </v:shape>
                <v:shape id="Shape 6262" style="position:absolute;width:91;height:91;left:17117;top:9814;" coordsize="9144,9144" path="m0,0l9144,0l9144,9144l0,9144l0,0">
                  <v:stroke weight="0pt" endcap="flat" joinstyle="round" on="false" color="#000000" opacity="0"/>
                  <v:fill on="true" color="#000000"/>
                </v:shape>
                <v:shape id="Shape 6263" style="position:absolute;width:10683;height:91;left:17178;top:9814;" coordsize="1068324,9144" path="m0,0l1068324,0l1068324,9144l0,9144l0,0">
                  <v:stroke weight="0pt" endcap="flat" joinstyle="round" on="false" color="#000000" opacity="0"/>
                  <v:fill on="true" color="#000000"/>
                </v:shape>
                <v:shape id="Shape 6264" style="position:absolute;width:91;height:91;left:27862;top:9814;" coordsize="9144,9144" path="m0,0l9144,0l9144,9144l0,9144l0,0">
                  <v:stroke weight="0pt" endcap="flat" joinstyle="round" on="false" color="#000000" opacity="0"/>
                  <v:fill on="true" color="#000000"/>
                </v:shape>
                <v:shape id="Shape 6265" style="position:absolute;width:10686;height:91;left:27922;top:9814;" coordsize="1068629,9144" path="m0,0l1068629,0l1068629,9144l0,9144l0,0">
                  <v:stroke weight="0pt" endcap="flat" joinstyle="round" on="false" color="#000000" opacity="0"/>
                  <v:fill on="true" color="#000000"/>
                </v:shape>
                <v:shape id="Shape 6266" style="position:absolute;width:91;height:91;left:38608;top:9814;" coordsize="9144,9144" path="m0,0l9144,0l9144,9144l0,9144l0,0">
                  <v:stroke weight="0pt" endcap="flat" joinstyle="round" on="false" color="#000000" opacity="0"/>
                  <v:fill on="true" color="#000000"/>
                </v:shape>
                <v:shape id="Shape 6267" style="position:absolute;width:10686;height:91;left:38669;top:9814;" coordsize="1068629,9144" path="m0,0l1068629,0l1068629,9144l0,9144l0,0">
                  <v:stroke weight="0pt" endcap="flat" joinstyle="round" on="false" color="#000000" opacity="0"/>
                  <v:fill on="true" color="#000000"/>
                </v:shape>
                <v:shape id="Shape 6268" style="position:absolute;width:91;height:91;left:49356;top:9814;" coordsize="9144,9144" path="m0,0l9144,0l9144,9144l0,9144l0,0">
                  <v:stroke weight="0pt" endcap="flat" joinstyle="round" on="false" color="#000000" opacity="0"/>
                  <v:fill on="true" color="#000000"/>
                </v:shape>
                <v:shape id="Shape 6269" style="position:absolute;width:11798;height:91;left:49417;top:9814;" coordsize="1179881,9144" path="m0,0l1179881,0l1179881,9144l0,9144l0,0">
                  <v:stroke weight="0pt" endcap="flat" joinstyle="round" on="false" color="#000000" opacity="0"/>
                  <v:fill on="true" color="#000000"/>
                </v:shape>
                <v:shape id="Shape 6270" style="position:absolute;width:91;height:91;left:61216;top:9814;" coordsize="9144,9144" path="m0,0l9144,0l9144,9144l0,9144l0,0">
                  <v:stroke weight="0pt" endcap="flat" joinstyle="round" on="false" color="#000000" opacity="0"/>
                  <v:fill on="true" color="#000000"/>
                </v:shape>
                <v:shape id="Shape 6271" style="position:absolute;width:91;height:2926;left:0;top:9875;" coordsize="9144,292609" path="m0,0l9144,0l9144,292609l0,292609l0,0">
                  <v:stroke weight="0pt" endcap="flat" joinstyle="round" on="false" color="#000000" opacity="0"/>
                  <v:fill on="true" color="#000000"/>
                </v:shape>
                <v:shape id="Shape 6272" style="position:absolute;width:91;height:2926;left:17117;top:9875;" coordsize="9144,292609" path="m0,0l9144,0l9144,292609l0,292609l0,0">
                  <v:stroke weight="0pt" endcap="flat" joinstyle="round" on="false" color="#000000" opacity="0"/>
                  <v:fill on="true" color="#000000"/>
                </v:shape>
                <v:shape id="Shape 6273" style="position:absolute;width:91;height:2926;left:27862;top:9875;" coordsize="9144,292609" path="m0,0l9144,0l9144,292609l0,292609l0,0">
                  <v:stroke weight="0pt" endcap="flat" joinstyle="round" on="false" color="#000000" opacity="0"/>
                  <v:fill on="true" color="#000000"/>
                </v:shape>
                <v:shape id="Shape 6274" style="position:absolute;width:91;height:2926;left:38608;top:9875;" coordsize="9144,292609" path="m0,0l9144,0l9144,292609l0,292609l0,0">
                  <v:stroke weight="0pt" endcap="flat" joinstyle="round" on="false" color="#000000" opacity="0"/>
                  <v:fill on="true" color="#000000"/>
                </v:shape>
                <v:shape id="Shape 6275" style="position:absolute;width:91;height:2926;left:49356;top:9875;" coordsize="9144,292609" path="m0,0l9144,0l9144,292609l0,292609l0,0">
                  <v:stroke weight="0pt" endcap="flat" joinstyle="round" on="false" color="#000000" opacity="0"/>
                  <v:fill on="true" color="#000000"/>
                </v:shape>
                <v:shape id="Shape 6276" style="position:absolute;width:91;height:2926;left:61216;top:9875;" coordsize="9144,292609" path="m0,0l9144,0l9144,292609l0,292609l0,0">
                  <v:stroke weight="0pt" endcap="flat" joinstyle="round" on="false" color="#000000" opacity="0"/>
                  <v:fill on="true" color="#000000"/>
                </v:shape>
                <v:shape id="Shape 6277" style="position:absolute;width:91;height:91;left:0;top:12801;" coordsize="9144,9144" path="m0,0l9144,0l9144,9144l0,9144l0,0">
                  <v:stroke weight="0pt" endcap="flat" joinstyle="round" on="false" color="#000000" opacity="0"/>
                  <v:fill on="true" color="#000000"/>
                </v:shape>
                <v:shape id="Shape 6278" style="position:absolute;width:17056;height:91;left:60;top:12801;" coordsize="1705610,9144" path="m0,0l1705610,0l1705610,9144l0,9144l0,0">
                  <v:stroke weight="0pt" endcap="flat" joinstyle="round" on="false" color="#000000" opacity="0"/>
                  <v:fill on="true" color="#000000"/>
                </v:shape>
                <v:shape id="Shape 6279" style="position:absolute;width:91;height:91;left:17117;top:12801;" coordsize="9144,9144" path="m0,0l9144,0l9144,9144l0,9144l0,0">
                  <v:stroke weight="0pt" endcap="flat" joinstyle="round" on="false" color="#000000" opacity="0"/>
                  <v:fill on="true" color="#000000"/>
                </v:shape>
                <v:shape id="Shape 6280" style="position:absolute;width:10683;height:91;left:17178;top:12801;" coordsize="1068324,9144" path="m0,0l1068324,0l1068324,9144l0,9144l0,0">
                  <v:stroke weight="0pt" endcap="flat" joinstyle="round" on="false" color="#000000" opacity="0"/>
                  <v:fill on="true" color="#000000"/>
                </v:shape>
                <v:shape id="Shape 6281" style="position:absolute;width:91;height:91;left:27862;top:12801;" coordsize="9144,9144" path="m0,0l9144,0l9144,9144l0,9144l0,0">
                  <v:stroke weight="0pt" endcap="flat" joinstyle="round" on="false" color="#000000" opacity="0"/>
                  <v:fill on="true" color="#000000"/>
                </v:shape>
                <v:shape id="Shape 6282" style="position:absolute;width:10686;height:91;left:27922;top:12801;" coordsize="1068629,9144" path="m0,0l1068629,0l1068629,9144l0,9144l0,0">
                  <v:stroke weight="0pt" endcap="flat" joinstyle="round" on="false" color="#000000" opacity="0"/>
                  <v:fill on="true" color="#000000"/>
                </v:shape>
                <v:shape id="Shape 6283" style="position:absolute;width:91;height:91;left:38608;top:12801;" coordsize="9144,9144" path="m0,0l9144,0l9144,9144l0,9144l0,0">
                  <v:stroke weight="0pt" endcap="flat" joinstyle="round" on="false" color="#000000" opacity="0"/>
                  <v:fill on="true" color="#000000"/>
                </v:shape>
                <v:shape id="Shape 6284" style="position:absolute;width:10686;height:91;left:38669;top:12801;" coordsize="1068629,9144" path="m0,0l1068629,0l1068629,9144l0,9144l0,0">
                  <v:stroke weight="0pt" endcap="flat" joinstyle="round" on="false" color="#000000" opacity="0"/>
                  <v:fill on="true" color="#000000"/>
                </v:shape>
                <v:shape id="Shape 6285" style="position:absolute;width:91;height:91;left:49356;top:12801;" coordsize="9144,9144" path="m0,0l9144,0l9144,9144l0,9144l0,0">
                  <v:stroke weight="0pt" endcap="flat" joinstyle="round" on="false" color="#000000" opacity="0"/>
                  <v:fill on="true" color="#000000"/>
                </v:shape>
                <v:shape id="Shape 6286" style="position:absolute;width:11798;height:91;left:49417;top:12801;" coordsize="1179881,9144" path="m0,0l1179881,0l1179881,9144l0,9144l0,0">
                  <v:stroke weight="0pt" endcap="flat" joinstyle="round" on="false" color="#000000" opacity="0"/>
                  <v:fill on="true" color="#000000"/>
                </v:shape>
                <v:shape id="Shape 6287" style="position:absolute;width:91;height:91;left:61216;top:12801;" coordsize="9144,9144" path="m0,0l9144,0l9144,9144l0,9144l0,0">
                  <v:stroke weight="0pt" endcap="flat" joinstyle="round" on="false" color="#000000" opacity="0"/>
                  <v:fill on="true" color="#000000"/>
                </v:shape>
                <v:shape id="Shape 6288" style="position:absolute;width:91;height:2910;left:0;top:12862;" coordsize="9144,291084" path="m0,0l9144,0l9144,291084l0,291084l0,0">
                  <v:stroke weight="0pt" endcap="flat" joinstyle="round" on="false" color="#000000" opacity="0"/>
                  <v:fill on="true" color="#000000"/>
                </v:shape>
                <v:shape id="Shape 6289" style="position:absolute;width:91;height:91;left:0;top:15773;" coordsize="9144,9144" path="m0,0l9144,0l9144,9144l0,9144l0,0">
                  <v:stroke weight="0pt" endcap="flat" joinstyle="round" on="false" color="#000000" opacity="0"/>
                  <v:fill on="true" color="#000000"/>
                </v:shape>
                <v:shape id="Shape 6290" style="position:absolute;width:17056;height:91;left:60;top:15773;" coordsize="1705610,9144" path="m0,0l1705610,0l1705610,9144l0,9144l0,0">
                  <v:stroke weight="0pt" endcap="flat" joinstyle="round" on="false" color="#000000" opacity="0"/>
                  <v:fill on="true" color="#000000"/>
                </v:shape>
                <v:shape id="Shape 6291" style="position:absolute;width:91;height:2910;left:17117;top:12862;" coordsize="9144,291084" path="m0,0l9144,0l9144,291084l0,291084l0,0">
                  <v:stroke weight="0pt" endcap="flat" joinstyle="round" on="false" color="#000000" opacity="0"/>
                  <v:fill on="true" color="#000000"/>
                </v:shape>
                <v:shape id="Shape 6292" style="position:absolute;width:91;height:91;left:17117;top:15773;" coordsize="9144,9144" path="m0,0l9144,0l9144,9144l0,9144l0,0">
                  <v:stroke weight="0pt" endcap="flat" joinstyle="round" on="false" color="#000000" opacity="0"/>
                  <v:fill on="true" color="#000000"/>
                </v:shape>
                <v:shape id="Shape 6293" style="position:absolute;width:10683;height:91;left:17178;top:15773;" coordsize="1068324,9144" path="m0,0l1068324,0l1068324,9144l0,9144l0,0">
                  <v:stroke weight="0pt" endcap="flat" joinstyle="round" on="false" color="#000000" opacity="0"/>
                  <v:fill on="true" color="#000000"/>
                </v:shape>
                <v:shape id="Shape 6294" style="position:absolute;width:91;height:2910;left:27862;top:12862;" coordsize="9144,291084" path="m0,0l9144,0l9144,291084l0,291084l0,0">
                  <v:stroke weight="0pt" endcap="flat" joinstyle="round" on="false" color="#000000" opacity="0"/>
                  <v:fill on="true" color="#000000"/>
                </v:shape>
                <v:shape id="Shape 6295" style="position:absolute;width:91;height:91;left:27862;top:15773;" coordsize="9144,9144" path="m0,0l9144,0l9144,9144l0,9144l0,0">
                  <v:stroke weight="0pt" endcap="flat" joinstyle="round" on="false" color="#000000" opacity="0"/>
                  <v:fill on="true" color="#000000"/>
                </v:shape>
                <v:shape id="Shape 6296" style="position:absolute;width:10686;height:91;left:27922;top:15773;" coordsize="1068629,9144" path="m0,0l1068629,0l1068629,9144l0,9144l0,0">
                  <v:stroke weight="0pt" endcap="flat" joinstyle="round" on="false" color="#000000" opacity="0"/>
                  <v:fill on="true" color="#000000"/>
                </v:shape>
                <v:shape id="Shape 6297" style="position:absolute;width:91;height:2910;left:38608;top:12862;" coordsize="9144,291084" path="m0,0l9144,0l9144,291084l0,291084l0,0">
                  <v:stroke weight="0pt" endcap="flat" joinstyle="round" on="false" color="#000000" opacity="0"/>
                  <v:fill on="true" color="#000000"/>
                </v:shape>
                <v:shape id="Shape 6298" style="position:absolute;width:91;height:91;left:38608;top:15773;" coordsize="9144,9144" path="m0,0l9144,0l9144,9144l0,9144l0,0">
                  <v:stroke weight="0pt" endcap="flat" joinstyle="round" on="false" color="#000000" opacity="0"/>
                  <v:fill on="true" color="#000000"/>
                </v:shape>
                <v:shape id="Shape 6299" style="position:absolute;width:10686;height:91;left:38669;top:15773;" coordsize="1068629,9144" path="m0,0l1068629,0l1068629,9144l0,9144l0,0">
                  <v:stroke weight="0pt" endcap="flat" joinstyle="round" on="false" color="#000000" opacity="0"/>
                  <v:fill on="true" color="#000000"/>
                </v:shape>
                <v:shape id="Shape 6300" style="position:absolute;width:91;height:2910;left:49356;top:12862;" coordsize="9144,291084" path="m0,0l9144,0l9144,291084l0,291084l0,0">
                  <v:stroke weight="0pt" endcap="flat" joinstyle="round" on="false" color="#000000" opacity="0"/>
                  <v:fill on="true" color="#000000"/>
                </v:shape>
                <v:shape id="Shape 6301" style="position:absolute;width:91;height:91;left:49356;top:15773;" coordsize="9144,9144" path="m0,0l9144,0l9144,9144l0,9144l0,0">
                  <v:stroke weight="0pt" endcap="flat" joinstyle="round" on="false" color="#000000" opacity="0"/>
                  <v:fill on="true" color="#000000"/>
                </v:shape>
                <v:shape id="Shape 6302" style="position:absolute;width:11798;height:91;left:49417;top:15773;" coordsize="1179881,9144" path="m0,0l1179881,0l1179881,9144l0,9144l0,0">
                  <v:stroke weight="0pt" endcap="flat" joinstyle="round" on="false" color="#000000" opacity="0"/>
                  <v:fill on="true" color="#000000"/>
                </v:shape>
                <v:shape id="Shape 6303" style="position:absolute;width:91;height:2910;left:61216;top:12862;" coordsize="9144,291084" path="m0,0l9144,0l9144,291084l0,291084l0,0">
                  <v:stroke weight="0pt" endcap="flat" joinstyle="round" on="false" color="#000000" opacity="0"/>
                  <v:fill on="true" color="#000000"/>
                </v:shape>
                <v:shape id="Shape 6304" style="position:absolute;width:91;height:91;left:61216;top:15773;" coordsize="9144,9144" path="m0,0l9144,0l9144,9144l0,9144l0,0">
                  <v:stroke weight="0pt" endcap="flat" joinstyle="round" on="false" color="#000000" opacity="0"/>
                  <v:fill on="true" color="#000000"/>
                </v:shape>
              </v:group>
            </w:pict>
          </mc:Fallback>
        </mc:AlternateContent>
      </w:r>
      <w:r>
        <w:t xml:space="preserve">Lợn </w:t>
      </w:r>
      <w:r>
        <w:rPr>
          <w:i/>
        </w:rPr>
        <w:t>(nghìn con)</w:t>
      </w:r>
      <w:r>
        <w:t xml:space="preserve"> </w:t>
      </w:r>
      <w:r>
        <w:tab/>
        <w:t xml:space="preserve">27373,3 </w:t>
      </w:r>
      <w:r>
        <w:tab/>
        <w:t xml:space="preserve">26264,4 </w:t>
      </w:r>
      <w:r>
        <w:tab/>
        <w:t xml:space="preserve">27406,7 </w:t>
      </w:r>
      <w:r>
        <w:tab/>
        <w:t xml:space="preserve">22027,9 </w:t>
      </w:r>
    </w:p>
    <w:p w:rsidR="00BC3073" w:rsidRDefault="0048652E">
      <w:pPr>
        <w:tabs>
          <w:tab w:val="center" w:pos="3539"/>
          <w:tab w:val="center" w:pos="5232"/>
          <w:tab w:val="center" w:pos="6924"/>
          <w:tab w:val="center" w:pos="8705"/>
        </w:tabs>
        <w:spacing w:after="127"/>
        <w:ind w:left="0" w:firstLine="0"/>
        <w:jc w:val="left"/>
      </w:pPr>
      <w:r>
        <w:t xml:space="preserve">Gia cầm </w:t>
      </w:r>
      <w:r>
        <w:rPr>
          <w:i/>
        </w:rPr>
        <w:t>(triệu con)</w:t>
      </w:r>
      <w:r>
        <w:t xml:space="preserve"> </w:t>
      </w:r>
      <w:r>
        <w:tab/>
        <w:t xml:space="preserve">300,5 </w:t>
      </w:r>
      <w:r>
        <w:tab/>
        <w:t xml:space="preserve">317,7 </w:t>
      </w:r>
      <w:r>
        <w:tab/>
        <w:t xml:space="preserve">385,5 </w:t>
      </w:r>
      <w:r>
        <w:tab/>
        <w:t xml:space="preserve">512,7 </w:t>
      </w:r>
    </w:p>
    <w:p w:rsidR="00BC3073" w:rsidRDefault="0048652E">
      <w:pPr>
        <w:ind w:left="-15" w:firstLine="3637"/>
      </w:pPr>
      <w:r>
        <w:rPr>
          <w:i/>
        </w:rPr>
        <w:t>(Nguồn: Niên giám Thống kê 2020, NXB Thống kê, 2021)</w:t>
      </w:r>
      <w:r>
        <w:t xml:space="preserve">  Dựa vào bảng số liệu trên, nhận xét sự thay đổi số lượng đàn gia súc, gia cầm ở nước ta trong giai đoạn 2010 – 2020. Tại sao đàn gia cầm ở nước ta tăng nhanh trong thời gian trên? </w:t>
      </w:r>
    </w:p>
    <w:p w:rsidR="00BC3073" w:rsidRDefault="0048652E">
      <w:pPr>
        <w:ind w:left="-5"/>
      </w:pPr>
      <w:r>
        <w:t xml:space="preserve"> b) Dựa vào Atlat Địa lí Việt Nam và kiến thức đã học, nhận xét về sự phân bố của các bãi tôm, bãi cá ở vùng biển nước ta. </w:t>
      </w:r>
    </w:p>
    <w:p w:rsidR="00BC3073" w:rsidRDefault="0048652E" w:rsidP="00142905">
      <w:pPr>
        <w:spacing w:after="320" w:line="259" w:lineRule="auto"/>
        <w:ind w:left="0" w:firstLine="0"/>
        <w:jc w:val="left"/>
      </w:pPr>
      <w:r>
        <w:rPr>
          <w:b/>
        </w:rPr>
        <w:t xml:space="preserve"> Câu 5 (3,5 điểm): </w:t>
      </w:r>
    </w:p>
    <w:p w:rsidR="00BC3073" w:rsidRDefault="0048652E">
      <w:pPr>
        <w:tabs>
          <w:tab w:val="center" w:pos="1479"/>
        </w:tabs>
        <w:ind w:left="-15" w:firstLine="0"/>
        <w:jc w:val="left"/>
      </w:pPr>
      <w:r>
        <w:lastRenderedPageBreak/>
        <w:t xml:space="preserve"> </w:t>
      </w:r>
      <w:r>
        <w:tab/>
        <w:t xml:space="preserve">Cho bảng số liệu: </w:t>
      </w:r>
    </w:p>
    <w:p w:rsidR="00BC3073" w:rsidRDefault="0048652E">
      <w:pPr>
        <w:pStyle w:val="Heading1"/>
        <w:spacing w:after="67"/>
      </w:pPr>
      <w:r>
        <w:t xml:space="preserve">TỔNG MỨC BÁN LẺ HÀNG HÓA VÀ DOANH THU DỊCH VỤ TIÊU DÙNG PHÂN THEO NGÀNH KINH DOANH Ở NƯỚC TA, NĂM 2010 VÀ NĂM 2020 </w:t>
      </w:r>
    </w:p>
    <w:p w:rsidR="00BC3073" w:rsidRDefault="0048652E">
      <w:pPr>
        <w:spacing w:after="0" w:line="259" w:lineRule="auto"/>
        <w:ind w:left="0" w:right="2" w:firstLine="0"/>
        <w:jc w:val="right"/>
      </w:pPr>
      <w:r>
        <w:rPr>
          <w:i/>
        </w:rPr>
        <w:t xml:space="preserve">(Đơn vị: tỉ đồng) </w:t>
      </w:r>
    </w:p>
    <w:p w:rsidR="00BC3073" w:rsidRDefault="0048652E">
      <w:pPr>
        <w:spacing w:after="67" w:line="259" w:lineRule="auto"/>
        <w:ind w:left="-5" w:right="-3" w:firstLine="0"/>
        <w:jc w:val="left"/>
      </w:pPr>
      <w:r>
        <w:rPr>
          <w:rFonts w:ascii="Calibri" w:eastAsia="Calibri" w:hAnsi="Calibri" w:cs="Calibri"/>
          <w:noProof/>
          <w:sz w:val="22"/>
        </w:rPr>
        <mc:AlternateContent>
          <mc:Choice Requires="wpg">
            <w:drawing>
              <wp:inline distT="0" distB="0" distL="0" distR="0" wp14:anchorId="7D0FE785" wp14:editId="6631D2EC">
                <wp:extent cx="6127699" cy="1481709"/>
                <wp:effectExtent l="0" t="0" r="0" b="0"/>
                <wp:docPr id="5466" name="Group 5466"/>
                <wp:cNvGraphicFramePr/>
                <a:graphic xmlns:a="http://schemas.openxmlformats.org/drawingml/2006/main">
                  <a:graphicData uri="http://schemas.microsoft.com/office/word/2010/wordprocessingGroup">
                    <wpg:wgp>
                      <wpg:cNvGrpSpPr/>
                      <wpg:grpSpPr>
                        <a:xfrm>
                          <a:off x="0" y="0"/>
                          <a:ext cx="6127699" cy="1481709"/>
                          <a:chOff x="0" y="0"/>
                          <a:chExt cx="6127699" cy="1481709"/>
                        </a:xfrm>
                      </wpg:grpSpPr>
                      <wps:wsp>
                        <wps:cNvPr id="810" name="Rectangle 810"/>
                        <wps:cNvSpPr/>
                        <wps:spPr>
                          <a:xfrm>
                            <a:off x="71628" y="13368"/>
                            <a:ext cx="1864215"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1" name="Rectangle 811"/>
                        <wps:cNvSpPr/>
                        <wps:spPr>
                          <a:xfrm>
                            <a:off x="1474038" y="13368"/>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2" name="Rectangle 812"/>
                        <wps:cNvSpPr/>
                        <wps:spPr>
                          <a:xfrm>
                            <a:off x="1516710" y="48551"/>
                            <a:ext cx="451606" cy="195605"/>
                          </a:xfrm>
                          <a:prstGeom prst="rect">
                            <a:avLst/>
                          </a:prstGeom>
                          <a:ln>
                            <a:noFill/>
                          </a:ln>
                        </wps:spPr>
                        <wps:txbx>
                          <w:txbxContent>
                            <w:p w:rsidR="00BC3073" w:rsidRDefault="0048652E">
                              <w:pPr>
                                <w:spacing w:after="160" w:line="259" w:lineRule="auto"/>
                                <w:ind w:left="0" w:firstLine="0"/>
                                <w:jc w:val="left"/>
                              </w:pPr>
                              <w:r>
                                <w:rPr>
                                  <w:b/>
                                </w:rPr>
                                <w:t>Năm</w:t>
                              </w:r>
                            </w:p>
                          </w:txbxContent>
                        </wps:txbx>
                        <wps:bodyPr horzOverflow="overflow" vert="horz" lIns="0" tIns="0" rIns="0" bIns="0" rtlCol="0">
                          <a:noAutofit/>
                        </wps:bodyPr>
                      </wps:wsp>
                      <wps:wsp>
                        <wps:cNvPr id="814" name="Rectangle 814"/>
                        <wps:cNvSpPr/>
                        <wps:spPr>
                          <a:xfrm>
                            <a:off x="1855038" y="13368"/>
                            <a:ext cx="21890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5" name="Rectangle 815"/>
                        <wps:cNvSpPr/>
                        <wps:spPr>
                          <a:xfrm>
                            <a:off x="71628" y="202344"/>
                            <a:ext cx="620612" cy="242331"/>
                          </a:xfrm>
                          <a:prstGeom prst="rect">
                            <a:avLst/>
                          </a:prstGeom>
                          <a:ln>
                            <a:noFill/>
                          </a:ln>
                        </wps:spPr>
                        <wps:txbx>
                          <w:txbxContent>
                            <w:p w:rsidR="00BC3073" w:rsidRDefault="0048652E">
                              <w:pPr>
                                <w:spacing w:after="160" w:line="259" w:lineRule="auto"/>
                                <w:ind w:left="0" w:firstLine="0"/>
                                <w:jc w:val="left"/>
                              </w:pPr>
                              <w:r>
                                <w:rPr>
                                  <w:b/>
                                </w:rPr>
                                <w:t>Ngành</w:t>
                              </w:r>
                            </w:p>
                          </w:txbxContent>
                        </wps:txbx>
                        <wps:bodyPr horzOverflow="overflow" vert="horz" lIns="0" tIns="0" rIns="0" bIns="0" rtlCol="0">
                          <a:noAutofit/>
                        </wps:bodyPr>
                      </wps:wsp>
                      <wps:wsp>
                        <wps:cNvPr id="816" name="Rectangle 816"/>
                        <wps:cNvSpPr/>
                        <wps:spPr>
                          <a:xfrm>
                            <a:off x="537972" y="202344"/>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7" name="Rectangle 817"/>
                        <wps:cNvSpPr/>
                        <wps:spPr>
                          <a:xfrm>
                            <a:off x="580593" y="202344"/>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8" name="Rectangle 818"/>
                        <wps:cNvSpPr/>
                        <wps:spPr>
                          <a:xfrm>
                            <a:off x="2853512" y="107856"/>
                            <a:ext cx="437815" cy="242331"/>
                          </a:xfrm>
                          <a:prstGeom prst="rect">
                            <a:avLst/>
                          </a:prstGeom>
                          <a:ln>
                            <a:noFill/>
                          </a:ln>
                        </wps:spPr>
                        <wps:txbx>
                          <w:txbxContent>
                            <w:p w:rsidR="00BC3073" w:rsidRDefault="0048652E">
                              <w:pPr>
                                <w:spacing w:after="160" w:line="259" w:lineRule="auto"/>
                                <w:ind w:left="0" w:firstLine="0"/>
                                <w:jc w:val="left"/>
                              </w:pPr>
                              <w:r>
                                <w:rPr>
                                  <w:b/>
                                </w:rPr>
                                <w:t>2010</w:t>
                              </w:r>
                            </w:p>
                          </w:txbxContent>
                        </wps:txbx>
                        <wps:bodyPr horzOverflow="overflow" vert="horz" lIns="0" tIns="0" rIns="0" bIns="0" rtlCol="0">
                          <a:noAutofit/>
                        </wps:bodyPr>
                      </wps:wsp>
                      <wps:wsp>
                        <wps:cNvPr id="819" name="Rectangle 819"/>
                        <wps:cNvSpPr/>
                        <wps:spPr>
                          <a:xfrm>
                            <a:off x="3184220" y="10785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20" name="Rectangle 820"/>
                        <wps:cNvSpPr/>
                        <wps:spPr>
                          <a:xfrm>
                            <a:off x="4923485" y="107856"/>
                            <a:ext cx="437815" cy="242331"/>
                          </a:xfrm>
                          <a:prstGeom prst="rect">
                            <a:avLst/>
                          </a:prstGeom>
                          <a:ln>
                            <a:noFill/>
                          </a:ln>
                        </wps:spPr>
                        <wps:txbx>
                          <w:txbxContent>
                            <w:p w:rsidR="00BC3073" w:rsidRDefault="0048652E">
                              <w:pPr>
                                <w:spacing w:after="160" w:line="259" w:lineRule="auto"/>
                                <w:ind w:left="0" w:firstLine="0"/>
                                <w:jc w:val="left"/>
                              </w:pPr>
                              <w:r>
                                <w:rPr>
                                  <w:b/>
                                </w:rPr>
                                <w:t>2020</w:t>
                              </w:r>
                            </w:p>
                          </w:txbxContent>
                        </wps:txbx>
                        <wps:bodyPr horzOverflow="overflow" vert="horz" lIns="0" tIns="0" rIns="0" bIns="0" rtlCol="0">
                          <a:noAutofit/>
                        </wps:bodyPr>
                      </wps:wsp>
                      <wps:wsp>
                        <wps:cNvPr id="821" name="Rectangle 821"/>
                        <wps:cNvSpPr/>
                        <wps:spPr>
                          <a:xfrm>
                            <a:off x="5254193" y="10785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6305" name="Shape 6305"/>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6" name="Shape 6306"/>
                        <wps:cNvSpPr/>
                        <wps:spPr>
                          <a:xfrm>
                            <a:off x="6096" y="0"/>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7" name="Shape 6307"/>
                        <wps:cNvSpPr/>
                        <wps:spPr>
                          <a:xfrm>
                            <a:off x="198153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8" name="Shape 6308"/>
                        <wps:cNvSpPr/>
                        <wps:spPr>
                          <a:xfrm>
                            <a:off x="1987626" y="0"/>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9" name="Shape 6309"/>
                        <wps:cNvSpPr/>
                        <wps:spPr>
                          <a:xfrm>
                            <a:off x="4051376"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0" name="Shape 6310"/>
                        <wps:cNvSpPr/>
                        <wps:spPr>
                          <a:xfrm>
                            <a:off x="4057472" y="0"/>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1" name="Shape 6311"/>
                        <wps:cNvSpPr/>
                        <wps:spPr>
                          <a:xfrm>
                            <a:off x="612160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2" name="Shape 6312"/>
                        <wps:cNvSpPr/>
                        <wps:spPr>
                          <a:xfrm>
                            <a:off x="0"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3" name="Shape 6313"/>
                        <wps:cNvSpPr/>
                        <wps:spPr>
                          <a:xfrm>
                            <a:off x="1981530"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33" name="Shape 833"/>
                        <wps:cNvSpPr/>
                        <wps:spPr>
                          <a:xfrm>
                            <a:off x="6096" y="6096"/>
                            <a:ext cx="1975434" cy="379476"/>
                          </a:xfrm>
                          <a:custGeom>
                            <a:avLst/>
                            <a:gdLst/>
                            <a:ahLst/>
                            <a:cxnLst/>
                            <a:rect l="0" t="0" r="0" b="0"/>
                            <a:pathLst>
                              <a:path w="1975434" h="379476">
                                <a:moveTo>
                                  <a:pt x="0" y="0"/>
                                </a:moveTo>
                                <a:lnTo>
                                  <a:pt x="1975434" y="379476"/>
                                </a:lnTo>
                              </a:path>
                            </a:pathLst>
                          </a:custGeom>
                          <a:ln w="6096" cap="flat">
                            <a:round/>
                          </a:ln>
                        </wps:spPr>
                        <wps:style>
                          <a:lnRef idx="1">
                            <a:srgbClr val="000000"/>
                          </a:lnRef>
                          <a:fillRef idx="0">
                            <a:srgbClr val="000000">
                              <a:alpha val="0"/>
                            </a:srgbClr>
                          </a:fillRef>
                          <a:effectRef idx="0">
                            <a:scrgbClr r="0" g="0" b="0"/>
                          </a:effectRef>
                          <a:fontRef idx="none"/>
                        </wps:style>
                        <wps:bodyPr/>
                      </wps:wsp>
                      <wps:wsp>
                        <wps:cNvPr id="6314" name="Shape 6314"/>
                        <wps:cNvSpPr/>
                        <wps:spPr>
                          <a:xfrm>
                            <a:off x="4051376"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5" name="Shape 6315"/>
                        <wps:cNvSpPr/>
                        <wps:spPr>
                          <a:xfrm>
                            <a:off x="6121603"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36" name="Rectangle 836"/>
                        <wps:cNvSpPr/>
                        <wps:spPr>
                          <a:xfrm>
                            <a:off x="71628" y="432468"/>
                            <a:ext cx="468206" cy="242331"/>
                          </a:xfrm>
                          <a:prstGeom prst="rect">
                            <a:avLst/>
                          </a:prstGeom>
                          <a:ln>
                            <a:noFill/>
                          </a:ln>
                        </wps:spPr>
                        <wps:txbx>
                          <w:txbxContent>
                            <w:p w:rsidR="00BC3073" w:rsidRDefault="0048652E">
                              <w:pPr>
                                <w:spacing w:after="160" w:line="259" w:lineRule="auto"/>
                                <w:ind w:left="0" w:firstLine="0"/>
                                <w:jc w:val="left"/>
                              </w:pPr>
                              <w:r>
                                <w:t>Bán l</w:t>
                              </w:r>
                            </w:p>
                          </w:txbxContent>
                        </wps:txbx>
                        <wps:bodyPr horzOverflow="overflow" vert="horz" lIns="0" tIns="0" rIns="0" bIns="0" rtlCol="0">
                          <a:noAutofit/>
                        </wps:bodyPr>
                      </wps:wsp>
                      <wps:wsp>
                        <wps:cNvPr id="837" name="Rectangle 837"/>
                        <wps:cNvSpPr/>
                        <wps:spPr>
                          <a:xfrm>
                            <a:off x="423672" y="464998"/>
                            <a:ext cx="97195" cy="199133"/>
                          </a:xfrm>
                          <a:prstGeom prst="rect">
                            <a:avLst/>
                          </a:prstGeom>
                          <a:ln>
                            <a:noFill/>
                          </a:ln>
                        </wps:spPr>
                        <wps:txbx>
                          <w:txbxContent>
                            <w:p w:rsidR="00BC3073" w:rsidRDefault="0048652E">
                              <w:pPr>
                                <w:spacing w:after="160" w:line="259" w:lineRule="auto"/>
                                <w:ind w:left="0" w:firstLine="0"/>
                                <w:jc w:val="left"/>
                              </w:pPr>
                              <w:r>
                                <w:t>ẻ</w:t>
                              </w:r>
                            </w:p>
                          </w:txbxContent>
                        </wps:txbx>
                        <wps:bodyPr horzOverflow="overflow" vert="horz" lIns="0" tIns="0" rIns="0" bIns="0" rtlCol="0">
                          <a:noAutofit/>
                        </wps:bodyPr>
                      </wps:wsp>
                      <wps:wsp>
                        <wps:cNvPr id="838" name="Rectangle 838"/>
                        <wps:cNvSpPr/>
                        <wps:spPr>
                          <a:xfrm>
                            <a:off x="498348"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39" name="Rectangle 839"/>
                        <wps:cNvSpPr/>
                        <wps:spPr>
                          <a:xfrm>
                            <a:off x="2668854" y="432468"/>
                            <a:ext cx="930357" cy="242331"/>
                          </a:xfrm>
                          <a:prstGeom prst="rect">
                            <a:avLst/>
                          </a:prstGeom>
                          <a:ln>
                            <a:noFill/>
                          </a:ln>
                        </wps:spPr>
                        <wps:txbx>
                          <w:txbxContent>
                            <w:p w:rsidR="00BC3073" w:rsidRDefault="0048652E">
                              <w:pPr>
                                <w:spacing w:after="160" w:line="259" w:lineRule="auto"/>
                                <w:ind w:left="0" w:firstLine="0"/>
                                <w:jc w:val="left"/>
                              </w:pPr>
                              <w:r>
                                <w:t>1254200,0</w:t>
                              </w:r>
                            </w:p>
                          </w:txbxContent>
                        </wps:txbx>
                        <wps:bodyPr horzOverflow="overflow" vert="horz" lIns="0" tIns="0" rIns="0" bIns="0" rtlCol="0">
                          <a:noAutofit/>
                        </wps:bodyPr>
                      </wps:wsp>
                      <wps:wsp>
                        <wps:cNvPr id="840" name="Rectangle 840"/>
                        <wps:cNvSpPr/>
                        <wps:spPr>
                          <a:xfrm>
                            <a:off x="3370148"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41" name="Rectangle 841"/>
                        <wps:cNvSpPr/>
                        <wps:spPr>
                          <a:xfrm>
                            <a:off x="4739081" y="432468"/>
                            <a:ext cx="930356" cy="242331"/>
                          </a:xfrm>
                          <a:prstGeom prst="rect">
                            <a:avLst/>
                          </a:prstGeom>
                          <a:ln>
                            <a:noFill/>
                          </a:ln>
                        </wps:spPr>
                        <wps:txbx>
                          <w:txbxContent>
                            <w:p w:rsidR="00BC3073" w:rsidRDefault="0048652E">
                              <w:pPr>
                                <w:spacing w:after="160" w:line="259" w:lineRule="auto"/>
                                <w:ind w:left="0" w:firstLine="0"/>
                                <w:jc w:val="left"/>
                              </w:pPr>
                              <w:r>
                                <w:t>3944935,5</w:t>
                              </w:r>
                            </w:p>
                          </w:txbxContent>
                        </wps:txbx>
                        <wps:bodyPr horzOverflow="overflow" vert="horz" lIns="0" tIns="0" rIns="0" bIns="0" rtlCol="0">
                          <a:noAutofit/>
                        </wps:bodyPr>
                      </wps:wsp>
                      <wps:wsp>
                        <wps:cNvPr id="842" name="Rectangle 842"/>
                        <wps:cNvSpPr/>
                        <wps:spPr>
                          <a:xfrm>
                            <a:off x="5440121"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16" name="Shape 6316"/>
                        <wps:cNvSpPr/>
                        <wps:spPr>
                          <a:xfrm>
                            <a:off x="0"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7" name="Shape 6317"/>
                        <wps:cNvSpPr/>
                        <wps:spPr>
                          <a:xfrm>
                            <a:off x="6096" y="385572"/>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8" name="Shape 6318"/>
                        <wps:cNvSpPr/>
                        <wps:spPr>
                          <a:xfrm>
                            <a:off x="1981530"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9" name="Shape 6319"/>
                        <wps:cNvSpPr/>
                        <wps:spPr>
                          <a:xfrm>
                            <a:off x="1987626" y="385572"/>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0" name="Shape 6320"/>
                        <wps:cNvSpPr/>
                        <wps:spPr>
                          <a:xfrm>
                            <a:off x="4051376"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1" name="Shape 6321"/>
                        <wps:cNvSpPr/>
                        <wps:spPr>
                          <a:xfrm>
                            <a:off x="4057472" y="385572"/>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2" name="Shape 6322"/>
                        <wps:cNvSpPr/>
                        <wps:spPr>
                          <a:xfrm>
                            <a:off x="6121603"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3" name="Shape 6323"/>
                        <wps:cNvSpPr/>
                        <wps:spPr>
                          <a:xfrm>
                            <a:off x="0"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4" name="Shape 6324"/>
                        <wps:cNvSpPr/>
                        <wps:spPr>
                          <a:xfrm>
                            <a:off x="1981530"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5" name="Shape 6325"/>
                        <wps:cNvSpPr/>
                        <wps:spPr>
                          <a:xfrm>
                            <a:off x="4051376"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6" name="Shape 6326"/>
                        <wps:cNvSpPr/>
                        <wps:spPr>
                          <a:xfrm>
                            <a:off x="6121603"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54" name="Rectangle 854"/>
                        <wps:cNvSpPr/>
                        <wps:spPr>
                          <a:xfrm>
                            <a:off x="71628" y="705265"/>
                            <a:ext cx="158088" cy="242331"/>
                          </a:xfrm>
                          <a:prstGeom prst="rect">
                            <a:avLst/>
                          </a:prstGeom>
                          <a:ln>
                            <a:noFill/>
                          </a:ln>
                        </wps:spPr>
                        <wps:txbx>
                          <w:txbxContent>
                            <w:p w:rsidR="00BC3073" w:rsidRDefault="0048652E">
                              <w:pPr>
                                <w:spacing w:after="160" w:line="259" w:lineRule="auto"/>
                                <w:ind w:left="0" w:firstLine="0"/>
                                <w:jc w:val="left"/>
                              </w:pPr>
                              <w:r>
                                <w:t>D</w:t>
                              </w:r>
                            </w:p>
                          </w:txbxContent>
                        </wps:txbx>
                        <wps:bodyPr horzOverflow="overflow" vert="horz" lIns="0" tIns="0" rIns="0" bIns="0" rtlCol="0">
                          <a:noAutofit/>
                        </wps:bodyPr>
                      </wps:wsp>
                      <wps:wsp>
                        <wps:cNvPr id="855" name="Rectangle 855"/>
                        <wps:cNvSpPr/>
                        <wps:spPr>
                          <a:xfrm>
                            <a:off x="190500" y="737795"/>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56" name="Rectangle 856"/>
                        <wps:cNvSpPr/>
                        <wps:spPr>
                          <a:xfrm>
                            <a:off x="236220" y="705265"/>
                            <a:ext cx="371121" cy="242331"/>
                          </a:xfrm>
                          <a:prstGeom prst="rect">
                            <a:avLst/>
                          </a:prstGeom>
                          <a:ln>
                            <a:noFill/>
                          </a:ln>
                        </wps:spPr>
                        <wps:txbx>
                          <w:txbxContent>
                            <w:p w:rsidR="00BC3073" w:rsidRDefault="0048652E">
                              <w:pPr>
                                <w:spacing w:after="160" w:line="259" w:lineRule="auto"/>
                                <w:ind w:left="0" w:firstLine="0"/>
                                <w:jc w:val="left"/>
                              </w:pPr>
                              <w:r>
                                <w:t>ch v</w:t>
                              </w:r>
                            </w:p>
                          </w:txbxContent>
                        </wps:txbx>
                        <wps:bodyPr horzOverflow="overflow" vert="horz" lIns="0" tIns="0" rIns="0" bIns="0" rtlCol="0">
                          <a:noAutofit/>
                        </wps:bodyPr>
                      </wps:wsp>
                      <wps:wsp>
                        <wps:cNvPr id="857" name="Rectangle 857"/>
                        <wps:cNvSpPr/>
                        <wps:spPr>
                          <a:xfrm>
                            <a:off x="515112" y="737795"/>
                            <a:ext cx="109454" cy="199133"/>
                          </a:xfrm>
                          <a:prstGeom prst="rect">
                            <a:avLst/>
                          </a:prstGeom>
                          <a:ln>
                            <a:noFill/>
                          </a:ln>
                        </wps:spPr>
                        <wps:txbx>
                          <w:txbxContent>
                            <w:p w:rsidR="00BC3073" w:rsidRDefault="0048652E">
                              <w:pPr>
                                <w:spacing w:after="160" w:line="259" w:lineRule="auto"/>
                                <w:ind w:left="0" w:firstLine="0"/>
                                <w:jc w:val="left"/>
                              </w:pPr>
                              <w:r>
                                <w:t>ụ</w:t>
                              </w:r>
                            </w:p>
                          </w:txbxContent>
                        </wps:txbx>
                        <wps:bodyPr horzOverflow="overflow" vert="horz" lIns="0" tIns="0" rIns="0" bIns="0" rtlCol="0">
                          <a:noAutofit/>
                        </wps:bodyPr>
                      </wps:wsp>
                      <wps:wsp>
                        <wps:cNvPr id="858" name="Rectangle 858"/>
                        <wps:cNvSpPr/>
                        <wps:spPr>
                          <a:xfrm>
                            <a:off x="597357"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59" name="Rectangle 859"/>
                        <wps:cNvSpPr/>
                        <wps:spPr>
                          <a:xfrm>
                            <a:off x="638505" y="737795"/>
                            <a:ext cx="1069581" cy="199133"/>
                          </a:xfrm>
                          <a:prstGeom prst="rect">
                            <a:avLst/>
                          </a:prstGeom>
                          <a:ln>
                            <a:noFill/>
                          </a:ln>
                        </wps:spPr>
                        <wps:txbx>
                          <w:txbxContent>
                            <w:p w:rsidR="00BC3073" w:rsidRDefault="0048652E">
                              <w:pPr>
                                <w:spacing w:after="160" w:line="259" w:lineRule="auto"/>
                                <w:ind w:left="0" w:firstLine="0"/>
                                <w:jc w:val="left"/>
                              </w:pPr>
                              <w:r>
                                <w:t>lưu trú, ăn u</w:t>
                              </w:r>
                            </w:p>
                          </w:txbxContent>
                        </wps:txbx>
                        <wps:bodyPr horzOverflow="overflow" vert="horz" lIns="0" tIns="0" rIns="0" bIns="0" rtlCol="0">
                          <a:noAutofit/>
                        </wps:bodyPr>
                      </wps:wsp>
                      <wps:wsp>
                        <wps:cNvPr id="860" name="Rectangle 860"/>
                        <wps:cNvSpPr/>
                        <wps:spPr>
                          <a:xfrm>
                            <a:off x="1443558" y="737795"/>
                            <a:ext cx="109454" cy="199133"/>
                          </a:xfrm>
                          <a:prstGeom prst="rect">
                            <a:avLst/>
                          </a:prstGeom>
                          <a:ln>
                            <a:noFill/>
                          </a:ln>
                        </wps:spPr>
                        <wps:txbx>
                          <w:txbxContent>
                            <w:p w:rsidR="00BC3073" w:rsidRDefault="0048652E">
                              <w:pPr>
                                <w:spacing w:after="160" w:line="259" w:lineRule="auto"/>
                                <w:ind w:left="0" w:firstLine="0"/>
                                <w:jc w:val="left"/>
                              </w:pPr>
                              <w:r>
                                <w:t>ố</w:t>
                              </w:r>
                            </w:p>
                          </w:txbxContent>
                        </wps:txbx>
                        <wps:bodyPr horzOverflow="overflow" vert="horz" lIns="0" tIns="0" rIns="0" bIns="0" rtlCol="0">
                          <a:noAutofit/>
                        </wps:bodyPr>
                      </wps:wsp>
                      <wps:wsp>
                        <wps:cNvPr id="861" name="Rectangle 861"/>
                        <wps:cNvSpPr/>
                        <wps:spPr>
                          <a:xfrm>
                            <a:off x="1527378" y="705265"/>
                            <a:ext cx="220934" cy="242331"/>
                          </a:xfrm>
                          <a:prstGeom prst="rect">
                            <a:avLst/>
                          </a:prstGeom>
                          <a:ln>
                            <a:noFill/>
                          </a:ln>
                        </wps:spPr>
                        <wps:txbx>
                          <w:txbxContent>
                            <w:p w:rsidR="00BC3073" w:rsidRDefault="0048652E">
                              <w:pPr>
                                <w:spacing w:after="160" w:line="259" w:lineRule="auto"/>
                                <w:ind w:left="0" w:firstLine="0"/>
                                <w:jc w:val="left"/>
                              </w:pPr>
                              <w:r>
                                <w:t>ng</w:t>
                              </w:r>
                            </w:p>
                          </w:txbxContent>
                        </wps:txbx>
                        <wps:bodyPr horzOverflow="overflow" vert="horz" lIns="0" tIns="0" rIns="0" bIns="0" rtlCol="0">
                          <a:noAutofit/>
                        </wps:bodyPr>
                      </wps:wsp>
                      <wps:wsp>
                        <wps:cNvPr id="862" name="Rectangle 862"/>
                        <wps:cNvSpPr/>
                        <wps:spPr>
                          <a:xfrm>
                            <a:off x="1693494"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63" name="Rectangle 863"/>
                        <wps:cNvSpPr/>
                        <wps:spPr>
                          <a:xfrm>
                            <a:off x="2710002" y="705265"/>
                            <a:ext cx="820903" cy="242331"/>
                          </a:xfrm>
                          <a:prstGeom prst="rect">
                            <a:avLst/>
                          </a:prstGeom>
                          <a:ln>
                            <a:noFill/>
                          </a:ln>
                        </wps:spPr>
                        <wps:txbx>
                          <w:txbxContent>
                            <w:p w:rsidR="00BC3073" w:rsidRDefault="0048652E">
                              <w:pPr>
                                <w:spacing w:after="160" w:line="259" w:lineRule="auto"/>
                                <w:ind w:left="0" w:firstLine="0"/>
                                <w:jc w:val="left"/>
                              </w:pPr>
                              <w:r>
                                <w:t>212065,2</w:t>
                              </w:r>
                            </w:p>
                          </w:txbxContent>
                        </wps:txbx>
                        <wps:bodyPr horzOverflow="overflow" vert="horz" lIns="0" tIns="0" rIns="0" bIns="0" rtlCol="0">
                          <a:noAutofit/>
                        </wps:bodyPr>
                      </wps:wsp>
                      <wps:wsp>
                        <wps:cNvPr id="864" name="Rectangle 864"/>
                        <wps:cNvSpPr/>
                        <wps:spPr>
                          <a:xfrm>
                            <a:off x="3329000"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65" name="Rectangle 865"/>
                        <wps:cNvSpPr/>
                        <wps:spPr>
                          <a:xfrm>
                            <a:off x="4780229" y="705265"/>
                            <a:ext cx="820903" cy="242331"/>
                          </a:xfrm>
                          <a:prstGeom prst="rect">
                            <a:avLst/>
                          </a:prstGeom>
                          <a:ln>
                            <a:noFill/>
                          </a:ln>
                        </wps:spPr>
                        <wps:txbx>
                          <w:txbxContent>
                            <w:p w:rsidR="00BC3073" w:rsidRDefault="0048652E">
                              <w:pPr>
                                <w:spacing w:after="160" w:line="259" w:lineRule="auto"/>
                                <w:ind w:left="0" w:firstLine="0"/>
                                <w:jc w:val="left"/>
                              </w:pPr>
                              <w:r>
                                <w:t>493270,3</w:t>
                              </w:r>
                            </w:p>
                          </w:txbxContent>
                        </wps:txbx>
                        <wps:bodyPr horzOverflow="overflow" vert="horz" lIns="0" tIns="0" rIns="0" bIns="0" rtlCol="0">
                          <a:noAutofit/>
                        </wps:bodyPr>
                      </wps:wsp>
                      <wps:wsp>
                        <wps:cNvPr id="866" name="Rectangle 866"/>
                        <wps:cNvSpPr/>
                        <wps:spPr>
                          <a:xfrm>
                            <a:off x="5398973"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27" name="Shape 6327"/>
                        <wps:cNvSpPr/>
                        <wps:spPr>
                          <a:xfrm>
                            <a:off x="0"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8" name="Shape 6328"/>
                        <wps:cNvSpPr/>
                        <wps:spPr>
                          <a:xfrm>
                            <a:off x="6096" y="658368"/>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9" name="Shape 6329"/>
                        <wps:cNvSpPr/>
                        <wps:spPr>
                          <a:xfrm>
                            <a:off x="1981530"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0" name="Shape 6330"/>
                        <wps:cNvSpPr/>
                        <wps:spPr>
                          <a:xfrm>
                            <a:off x="1987626" y="658368"/>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1" name="Shape 6331"/>
                        <wps:cNvSpPr/>
                        <wps:spPr>
                          <a:xfrm>
                            <a:off x="4051376"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2" name="Shape 6332"/>
                        <wps:cNvSpPr/>
                        <wps:spPr>
                          <a:xfrm>
                            <a:off x="4057472" y="658368"/>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3" name="Shape 6333"/>
                        <wps:cNvSpPr/>
                        <wps:spPr>
                          <a:xfrm>
                            <a:off x="6121603"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4" name="Shape 6334"/>
                        <wps:cNvSpPr/>
                        <wps:spPr>
                          <a:xfrm>
                            <a:off x="0"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5" name="Shape 6335"/>
                        <wps:cNvSpPr/>
                        <wps:spPr>
                          <a:xfrm>
                            <a:off x="1981530"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6" name="Shape 6336"/>
                        <wps:cNvSpPr/>
                        <wps:spPr>
                          <a:xfrm>
                            <a:off x="4051376"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7" name="Shape 6337"/>
                        <wps:cNvSpPr/>
                        <wps:spPr>
                          <a:xfrm>
                            <a:off x="6121603"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78" name="Rectangle 878"/>
                        <wps:cNvSpPr/>
                        <wps:spPr>
                          <a:xfrm>
                            <a:off x="71628" y="978441"/>
                            <a:ext cx="158088" cy="242331"/>
                          </a:xfrm>
                          <a:prstGeom prst="rect">
                            <a:avLst/>
                          </a:prstGeom>
                          <a:ln>
                            <a:noFill/>
                          </a:ln>
                        </wps:spPr>
                        <wps:txbx>
                          <w:txbxContent>
                            <w:p w:rsidR="00BC3073" w:rsidRDefault="0048652E">
                              <w:pPr>
                                <w:spacing w:after="160" w:line="259" w:lineRule="auto"/>
                                <w:ind w:left="0" w:firstLine="0"/>
                                <w:jc w:val="left"/>
                              </w:pPr>
                              <w:r>
                                <w:t>D</w:t>
                              </w:r>
                            </w:p>
                          </w:txbxContent>
                        </wps:txbx>
                        <wps:bodyPr horzOverflow="overflow" vert="horz" lIns="0" tIns="0" rIns="0" bIns="0" rtlCol="0">
                          <a:noAutofit/>
                        </wps:bodyPr>
                      </wps:wsp>
                      <wps:wsp>
                        <wps:cNvPr id="879" name="Rectangle 879"/>
                        <wps:cNvSpPr/>
                        <wps:spPr>
                          <a:xfrm>
                            <a:off x="190500" y="1010971"/>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80" name="Rectangle 880"/>
                        <wps:cNvSpPr/>
                        <wps:spPr>
                          <a:xfrm>
                            <a:off x="236220" y="978441"/>
                            <a:ext cx="371121" cy="242331"/>
                          </a:xfrm>
                          <a:prstGeom prst="rect">
                            <a:avLst/>
                          </a:prstGeom>
                          <a:ln>
                            <a:noFill/>
                          </a:ln>
                        </wps:spPr>
                        <wps:txbx>
                          <w:txbxContent>
                            <w:p w:rsidR="00BC3073" w:rsidRDefault="0048652E">
                              <w:pPr>
                                <w:spacing w:after="160" w:line="259" w:lineRule="auto"/>
                                <w:ind w:left="0" w:firstLine="0"/>
                                <w:jc w:val="left"/>
                              </w:pPr>
                              <w:r>
                                <w:t>ch v</w:t>
                              </w:r>
                            </w:p>
                          </w:txbxContent>
                        </wps:txbx>
                        <wps:bodyPr horzOverflow="overflow" vert="horz" lIns="0" tIns="0" rIns="0" bIns="0" rtlCol="0">
                          <a:noAutofit/>
                        </wps:bodyPr>
                      </wps:wsp>
                      <wps:wsp>
                        <wps:cNvPr id="881" name="Rectangle 881"/>
                        <wps:cNvSpPr/>
                        <wps:spPr>
                          <a:xfrm>
                            <a:off x="515112" y="1010971"/>
                            <a:ext cx="109454" cy="199133"/>
                          </a:xfrm>
                          <a:prstGeom prst="rect">
                            <a:avLst/>
                          </a:prstGeom>
                          <a:ln>
                            <a:noFill/>
                          </a:ln>
                        </wps:spPr>
                        <wps:txbx>
                          <w:txbxContent>
                            <w:p w:rsidR="00BC3073" w:rsidRDefault="0048652E">
                              <w:pPr>
                                <w:spacing w:after="160" w:line="259" w:lineRule="auto"/>
                                <w:ind w:left="0" w:firstLine="0"/>
                                <w:jc w:val="left"/>
                              </w:pPr>
                              <w:r>
                                <w:t>ụ</w:t>
                              </w:r>
                            </w:p>
                          </w:txbxContent>
                        </wps:txbx>
                        <wps:bodyPr horzOverflow="overflow" vert="horz" lIns="0" tIns="0" rIns="0" bIns="0" rtlCol="0">
                          <a:noAutofit/>
                        </wps:bodyPr>
                      </wps:wsp>
                      <wps:wsp>
                        <wps:cNvPr id="882" name="Rectangle 882"/>
                        <wps:cNvSpPr/>
                        <wps:spPr>
                          <a:xfrm>
                            <a:off x="597357"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3" name="Rectangle 883"/>
                        <wps:cNvSpPr/>
                        <wps:spPr>
                          <a:xfrm>
                            <a:off x="638505" y="978441"/>
                            <a:ext cx="597836" cy="242331"/>
                          </a:xfrm>
                          <a:prstGeom prst="rect">
                            <a:avLst/>
                          </a:prstGeom>
                          <a:ln>
                            <a:noFill/>
                          </a:ln>
                        </wps:spPr>
                        <wps:txbx>
                          <w:txbxContent>
                            <w:p w:rsidR="00BC3073" w:rsidRDefault="0048652E">
                              <w:pPr>
                                <w:spacing w:after="160" w:line="259" w:lineRule="auto"/>
                                <w:ind w:left="0" w:firstLine="0"/>
                                <w:jc w:val="left"/>
                              </w:pPr>
                              <w:r>
                                <w:t>và du l</w:t>
                              </w:r>
                            </w:p>
                          </w:txbxContent>
                        </wps:txbx>
                        <wps:bodyPr horzOverflow="overflow" vert="horz" lIns="0" tIns="0" rIns="0" bIns="0" rtlCol="0">
                          <a:noAutofit/>
                        </wps:bodyPr>
                      </wps:wsp>
                      <wps:wsp>
                        <wps:cNvPr id="884" name="Rectangle 884"/>
                        <wps:cNvSpPr/>
                        <wps:spPr>
                          <a:xfrm>
                            <a:off x="1088085" y="1010971"/>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85" name="Rectangle 885"/>
                        <wps:cNvSpPr/>
                        <wps:spPr>
                          <a:xfrm>
                            <a:off x="1133805" y="978441"/>
                            <a:ext cx="206746" cy="242331"/>
                          </a:xfrm>
                          <a:prstGeom prst="rect">
                            <a:avLst/>
                          </a:prstGeom>
                          <a:ln>
                            <a:noFill/>
                          </a:ln>
                        </wps:spPr>
                        <wps:txbx>
                          <w:txbxContent>
                            <w:p w:rsidR="00BC3073" w:rsidRDefault="0048652E">
                              <w:pPr>
                                <w:spacing w:after="160" w:line="259" w:lineRule="auto"/>
                                <w:ind w:left="0" w:firstLine="0"/>
                                <w:jc w:val="left"/>
                              </w:pPr>
                              <w:r>
                                <w:t>ch</w:t>
                              </w:r>
                            </w:p>
                          </w:txbxContent>
                        </wps:txbx>
                        <wps:bodyPr horzOverflow="overflow" vert="horz" lIns="0" tIns="0" rIns="0" bIns="0" rtlCol="0">
                          <a:noAutofit/>
                        </wps:bodyPr>
                      </wps:wsp>
                      <wps:wsp>
                        <wps:cNvPr id="886" name="Rectangle 886"/>
                        <wps:cNvSpPr/>
                        <wps:spPr>
                          <a:xfrm>
                            <a:off x="1290777"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7" name="Rectangle 887"/>
                        <wps:cNvSpPr/>
                        <wps:spPr>
                          <a:xfrm>
                            <a:off x="2710002" y="978441"/>
                            <a:ext cx="820903" cy="242331"/>
                          </a:xfrm>
                          <a:prstGeom prst="rect">
                            <a:avLst/>
                          </a:prstGeom>
                          <a:ln>
                            <a:noFill/>
                          </a:ln>
                        </wps:spPr>
                        <wps:txbx>
                          <w:txbxContent>
                            <w:p w:rsidR="00BC3073" w:rsidRDefault="0048652E">
                              <w:pPr>
                                <w:spacing w:after="160" w:line="259" w:lineRule="auto"/>
                                <w:ind w:left="0" w:firstLine="0"/>
                                <w:jc w:val="left"/>
                              </w:pPr>
                              <w:r>
                                <w:t>211079,5</w:t>
                              </w:r>
                            </w:p>
                          </w:txbxContent>
                        </wps:txbx>
                        <wps:bodyPr horzOverflow="overflow" vert="horz" lIns="0" tIns="0" rIns="0" bIns="0" rtlCol="0">
                          <a:noAutofit/>
                        </wps:bodyPr>
                      </wps:wsp>
                      <wps:wsp>
                        <wps:cNvPr id="888" name="Rectangle 888"/>
                        <wps:cNvSpPr/>
                        <wps:spPr>
                          <a:xfrm>
                            <a:off x="3329000"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9" name="Rectangle 889"/>
                        <wps:cNvSpPr/>
                        <wps:spPr>
                          <a:xfrm>
                            <a:off x="4780229" y="978441"/>
                            <a:ext cx="820903" cy="242331"/>
                          </a:xfrm>
                          <a:prstGeom prst="rect">
                            <a:avLst/>
                          </a:prstGeom>
                          <a:ln>
                            <a:noFill/>
                          </a:ln>
                        </wps:spPr>
                        <wps:txbx>
                          <w:txbxContent>
                            <w:p w:rsidR="00BC3073" w:rsidRDefault="0048652E">
                              <w:pPr>
                                <w:spacing w:after="160" w:line="259" w:lineRule="auto"/>
                                <w:ind w:left="0" w:firstLine="0"/>
                                <w:jc w:val="left"/>
                              </w:pPr>
                              <w:r>
                                <w:t>538248,5</w:t>
                              </w:r>
                            </w:p>
                          </w:txbxContent>
                        </wps:txbx>
                        <wps:bodyPr horzOverflow="overflow" vert="horz" lIns="0" tIns="0" rIns="0" bIns="0" rtlCol="0">
                          <a:noAutofit/>
                        </wps:bodyPr>
                      </wps:wsp>
                      <wps:wsp>
                        <wps:cNvPr id="890" name="Rectangle 890"/>
                        <wps:cNvSpPr/>
                        <wps:spPr>
                          <a:xfrm>
                            <a:off x="5398973"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38" name="Shape 6338"/>
                        <wps:cNvSpPr/>
                        <wps:spPr>
                          <a:xfrm>
                            <a:off x="0"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9" name="Shape 6339"/>
                        <wps:cNvSpPr/>
                        <wps:spPr>
                          <a:xfrm>
                            <a:off x="6096" y="930022"/>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0" name="Shape 6340"/>
                        <wps:cNvSpPr/>
                        <wps:spPr>
                          <a:xfrm>
                            <a:off x="1981530"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1" name="Shape 6341"/>
                        <wps:cNvSpPr/>
                        <wps:spPr>
                          <a:xfrm>
                            <a:off x="1987626" y="930022"/>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2" name="Shape 6342"/>
                        <wps:cNvSpPr/>
                        <wps:spPr>
                          <a:xfrm>
                            <a:off x="4051376"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3" name="Shape 6343"/>
                        <wps:cNvSpPr/>
                        <wps:spPr>
                          <a:xfrm>
                            <a:off x="4057472" y="930022"/>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4" name="Shape 6344"/>
                        <wps:cNvSpPr/>
                        <wps:spPr>
                          <a:xfrm>
                            <a:off x="6121603"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5" name="Shape 6345"/>
                        <wps:cNvSpPr/>
                        <wps:spPr>
                          <a:xfrm>
                            <a:off x="0"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6" name="Shape 6346"/>
                        <wps:cNvSpPr/>
                        <wps:spPr>
                          <a:xfrm>
                            <a:off x="1981530"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7" name="Shape 6347"/>
                        <wps:cNvSpPr/>
                        <wps:spPr>
                          <a:xfrm>
                            <a:off x="4051376"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8" name="Shape 6348"/>
                        <wps:cNvSpPr/>
                        <wps:spPr>
                          <a:xfrm>
                            <a:off x="6121603"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902" name="Rectangle 902"/>
                        <wps:cNvSpPr/>
                        <wps:spPr>
                          <a:xfrm>
                            <a:off x="71628" y="1254286"/>
                            <a:ext cx="146010" cy="242331"/>
                          </a:xfrm>
                          <a:prstGeom prst="rect">
                            <a:avLst/>
                          </a:prstGeom>
                          <a:ln>
                            <a:noFill/>
                          </a:ln>
                        </wps:spPr>
                        <wps:txbx>
                          <w:txbxContent>
                            <w:p w:rsidR="00BC3073" w:rsidRDefault="0048652E">
                              <w:pPr>
                                <w:spacing w:after="160" w:line="259" w:lineRule="auto"/>
                                <w:ind w:left="0" w:firstLine="0"/>
                                <w:jc w:val="left"/>
                              </w:pPr>
                              <w:r>
                                <w:rPr>
                                  <w:b/>
                                </w:rPr>
                                <w:t>T</w:t>
                              </w:r>
                            </w:p>
                          </w:txbxContent>
                        </wps:txbx>
                        <wps:bodyPr horzOverflow="overflow" vert="horz" lIns="0" tIns="0" rIns="0" bIns="0" rtlCol="0">
                          <a:noAutofit/>
                        </wps:bodyPr>
                      </wps:wsp>
                      <wps:wsp>
                        <wps:cNvPr id="903" name="Rectangle 903"/>
                        <wps:cNvSpPr/>
                        <wps:spPr>
                          <a:xfrm>
                            <a:off x="181356" y="1289468"/>
                            <a:ext cx="109454" cy="195605"/>
                          </a:xfrm>
                          <a:prstGeom prst="rect">
                            <a:avLst/>
                          </a:prstGeom>
                          <a:ln>
                            <a:noFill/>
                          </a:ln>
                        </wps:spPr>
                        <wps:txbx>
                          <w:txbxContent>
                            <w:p w:rsidR="00BC3073" w:rsidRDefault="0048652E">
                              <w:pPr>
                                <w:spacing w:after="160" w:line="259" w:lineRule="auto"/>
                                <w:ind w:left="0" w:firstLine="0"/>
                                <w:jc w:val="left"/>
                              </w:pPr>
                              <w:r>
                                <w:rPr>
                                  <w:b/>
                                </w:rPr>
                                <w:t>ổ</w:t>
                              </w:r>
                            </w:p>
                          </w:txbxContent>
                        </wps:txbx>
                        <wps:bodyPr horzOverflow="overflow" vert="horz" lIns="0" tIns="0" rIns="0" bIns="0" rtlCol="0">
                          <a:noAutofit/>
                        </wps:bodyPr>
                      </wps:wsp>
                      <wps:wsp>
                        <wps:cNvPr id="904" name="Rectangle 904"/>
                        <wps:cNvSpPr/>
                        <wps:spPr>
                          <a:xfrm>
                            <a:off x="263652" y="1254286"/>
                            <a:ext cx="370791" cy="242331"/>
                          </a:xfrm>
                          <a:prstGeom prst="rect">
                            <a:avLst/>
                          </a:prstGeom>
                          <a:ln>
                            <a:noFill/>
                          </a:ln>
                        </wps:spPr>
                        <wps:txbx>
                          <w:txbxContent>
                            <w:p w:rsidR="00BC3073" w:rsidRDefault="0048652E">
                              <w:pPr>
                                <w:spacing w:after="160" w:line="259" w:lineRule="auto"/>
                                <w:ind w:left="0" w:firstLine="0"/>
                                <w:jc w:val="left"/>
                              </w:pPr>
                              <w:r>
                                <w:rPr>
                                  <w:b/>
                                </w:rPr>
                                <w:t>ng s</w:t>
                              </w:r>
                            </w:p>
                          </w:txbxContent>
                        </wps:txbx>
                        <wps:bodyPr horzOverflow="overflow" vert="horz" lIns="0" tIns="0" rIns="0" bIns="0" rtlCol="0">
                          <a:noAutofit/>
                        </wps:bodyPr>
                      </wps:wsp>
                      <wps:wsp>
                        <wps:cNvPr id="905" name="Rectangle 905"/>
                        <wps:cNvSpPr/>
                        <wps:spPr>
                          <a:xfrm>
                            <a:off x="542544" y="1289468"/>
                            <a:ext cx="109454" cy="195605"/>
                          </a:xfrm>
                          <a:prstGeom prst="rect">
                            <a:avLst/>
                          </a:prstGeom>
                          <a:ln>
                            <a:noFill/>
                          </a:ln>
                        </wps:spPr>
                        <wps:txbx>
                          <w:txbxContent>
                            <w:p w:rsidR="00BC3073" w:rsidRDefault="0048652E">
                              <w:pPr>
                                <w:spacing w:after="160" w:line="259" w:lineRule="auto"/>
                                <w:ind w:left="0" w:firstLine="0"/>
                                <w:jc w:val="left"/>
                              </w:pPr>
                              <w:r>
                                <w:rPr>
                                  <w:b/>
                                </w:rPr>
                                <w:t>ố</w:t>
                              </w:r>
                            </w:p>
                          </w:txbxContent>
                        </wps:txbx>
                        <wps:bodyPr horzOverflow="overflow" vert="horz" lIns="0" tIns="0" rIns="0" bIns="0" rtlCol="0">
                          <a:noAutofit/>
                        </wps:bodyPr>
                      </wps:wsp>
                      <wps:wsp>
                        <wps:cNvPr id="906" name="Rectangle 906"/>
                        <wps:cNvSpPr/>
                        <wps:spPr>
                          <a:xfrm>
                            <a:off x="626313"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907" name="Rectangle 907"/>
                        <wps:cNvSpPr/>
                        <wps:spPr>
                          <a:xfrm>
                            <a:off x="2668854" y="1254286"/>
                            <a:ext cx="930357" cy="242331"/>
                          </a:xfrm>
                          <a:prstGeom prst="rect">
                            <a:avLst/>
                          </a:prstGeom>
                          <a:ln>
                            <a:noFill/>
                          </a:ln>
                        </wps:spPr>
                        <wps:txbx>
                          <w:txbxContent>
                            <w:p w:rsidR="00BC3073" w:rsidRDefault="0048652E">
                              <w:pPr>
                                <w:spacing w:after="160" w:line="259" w:lineRule="auto"/>
                                <w:ind w:left="0" w:firstLine="0"/>
                                <w:jc w:val="left"/>
                              </w:pPr>
                              <w:r>
                                <w:rPr>
                                  <w:b/>
                                </w:rPr>
                                <w:t>1677344,7</w:t>
                              </w:r>
                            </w:p>
                          </w:txbxContent>
                        </wps:txbx>
                        <wps:bodyPr horzOverflow="overflow" vert="horz" lIns="0" tIns="0" rIns="0" bIns="0" rtlCol="0">
                          <a:noAutofit/>
                        </wps:bodyPr>
                      </wps:wsp>
                      <wps:wsp>
                        <wps:cNvPr id="908" name="Rectangle 908"/>
                        <wps:cNvSpPr/>
                        <wps:spPr>
                          <a:xfrm>
                            <a:off x="3370148"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909" name="Rectangle 909"/>
                        <wps:cNvSpPr/>
                        <wps:spPr>
                          <a:xfrm>
                            <a:off x="4739081" y="1254286"/>
                            <a:ext cx="930356" cy="242331"/>
                          </a:xfrm>
                          <a:prstGeom prst="rect">
                            <a:avLst/>
                          </a:prstGeom>
                          <a:ln>
                            <a:noFill/>
                          </a:ln>
                        </wps:spPr>
                        <wps:txbx>
                          <w:txbxContent>
                            <w:p w:rsidR="00BC3073" w:rsidRDefault="0048652E">
                              <w:pPr>
                                <w:spacing w:after="160" w:line="259" w:lineRule="auto"/>
                                <w:ind w:left="0" w:firstLine="0"/>
                                <w:jc w:val="left"/>
                              </w:pPr>
                              <w:r>
                                <w:rPr>
                                  <w:b/>
                                </w:rPr>
                                <w:t>4976454,3</w:t>
                              </w:r>
                            </w:p>
                          </w:txbxContent>
                        </wps:txbx>
                        <wps:bodyPr horzOverflow="overflow" vert="horz" lIns="0" tIns="0" rIns="0" bIns="0" rtlCol="0">
                          <a:noAutofit/>
                        </wps:bodyPr>
                      </wps:wsp>
                      <wps:wsp>
                        <wps:cNvPr id="910" name="Rectangle 910"/>
                        <wps:cNvSpPr/>
                        <wps:spPr>
                          <a:xfrm>
                            <a:off x="5440121"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6349" name="Shape 6349"/>
                        <wps:cNvSpPr/>
                        <wps:spPr>
                          <a:xfrm>
                            <a:off x="0"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0" name="Shape 6350"/>
                        <wps:cNvSpPr/>
                        <wps:spPr>
                          <a:xfrm>
                            <a:off x="6096" y="1202817"/>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1" name="Shape 6351"/>
                        <wps:cNvSpPr/>
                        <wps:spPr>
                          <a:xfrm>
                            <a:off x="1981530"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2" name="Shape 6352"/>
                        <wps:cNvSpPr/>
                        <wps:spPr>
                          <a:xfrm>
                            <a:off x="1987626" y="1202817"/>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3" name="Shape 6353"/>
                        <wps:cNvSpPr/>
                        <wps:spPr>
                          <a:xfrm>
                            <a:off x="4051376"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4" name="Shape 6354"/>
                        <wps:cNvSpPr/>
                        <wps:spPr>
                          <a:xfrm>
                            <a:off x="4057472" y="1202817"/>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5" name="Shape 6355"/>
                        <wps:cNvSpPr/>
                        <wps:spPr>
                          <a:xfrm>
                            <a:off x="6121603"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6" name="Shape 6356"/>
                        <wps:cNvSpPr/>
                        <wps:spPr>
                          <a:xfrm>
                            <a:off x="0"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7" name="Shape 6357"/>
                        <wps:cNvSpPr/>
                        <wps:spPr>
                          <a:xfrm>
                            <a:off x="0"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8" name="Shape 6358"/>
                        <wps:cNvSpPr/>
                        <wps:spPr>
                          <a:xfrm>
                            <a:off x="6096" y="1475613"/>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9" name="Shape 6359"/>
                        <wps:cNvSpPr/>
                        <wps:spPr>
                          <a:xfrm>
                            <a:off x="1981530"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0" name="Shape 6360"/>
                        <wps:cNvSpPr/>
                        <wps:spPr>
                          <a:xfrm>
                            <a:off x="1981530"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1" name="Shape 6361"/>
                        <wps:cNvSpPr/>
                        <wps:spPr>
                          <a:xfrm>
                            <a:off x="1987626" y="1475613"/>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2" name="Shape 6362"/>
                        <wps:cNvSpPr/>
                        <wps:spPr>
                          <a:xfrm>
                            <a:off x="4051376"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3" name="Shape 6363"/>
                        <wps:cNvSpPr/>
                        <wps:spPr>
                          <a:xfrm>
                            <a:off x="4051376"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4" name="Shape 6364"/>
                        <wps:cNvSpPr/>
                        <wps:spPr>
                          <a:xfrm>
                            <a:off x="4057472" y="1475613"/>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5" name="Shape 6365"/>
                        <wps:cNvSpPr/>
                        <wps:spPr>
                          <a:xfrm>
                            <a:off x="6121603"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6" name="Shape 6366"/>
                        <wps:cNvSpPr/>
                        <wps:spPr>
                          <a:xfrm>
                            <a:off x="6121603"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5466" o:spid="_x0000_s1026" style="width:482.5pt;height:116.65pt;mso-position-horizontal-relative:char;mso-position-vertical-relative:line" coordsize="61276,14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">
                <v:rect id="Rectangle 810" o:spid="_x0000_s1027" style="position:absolute;left:716;top:133;width:18642;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sOcAA&#10;AADcAAAADwAAAGRycy9kb3ducmV2LnhtbERPy4rCMBTdC/5DuII7TXUhtRpFRkWXvkBnd2nutGWa&#10;m9JEW/16sxBcHs57vmxNKR5Uu8KygtEwAkGcWl1wpuBy3g5iEM4jaywtk4InOVguup05Jto2fKTH&#10;yWcihLBLUEHufZVI6dKcDLqhrYgD92drgz7AOpO6xiaEm1KOo2giDRYcGnKs6Cen9P90Nwp2cbW6&#10;7e2rycrN7+56uE7X56lXqt9rVzMQnlr/FX/ce60gHoX54Uw4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h0sOcAAAADcAAAADwAAAAAAAAAAAAAAAACYAgAAZHJzL2Rvd25y&#10;ZXYueG1sUEsFBgAAAAAEAAQA9QAAAIUDAAAAAA==&#10;" filled="f" stroked="f">
                  <v:textbox inset="0,0,0,0">
                    <w:txbxContent>
                      <w:p w:rsidR="00BC3073" w:rsidRDefault="0048652E">
                        <w:pPr>
                          <w:spacing w:after="160" w:line="259" w:lineRule="auto"/>
                          <w:ind w:left="0" w:firstLine="0"/>
                          <w:jc w:val="left"/>
                        </w:pPr>
                        <w:r>
                          <w:rPr>
                            <w:b/>
                          </w:rPr>
                          <w:t xml:space="preserve">                                  </w:t>
                        </w:r>
                      </w:p>
                    </w:txbxContent>
                  </v:textbox>
                </v:rect>
                <v:rect id="Rectangle 811" o:spid="_x0000_s1028" style="position:absolute;left:14740;top:13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GJosQA&#10;AADcAAAADwAAAGRycy9kb3ducmV2LnhtbESPQYvCMBSE74L/ITzBm6bdg9RqFFEXPbq6oN4ezbMt&#10;Ni+libb66zcLC3scZuYbZr7sTCWe1LjSsoJ4HIEgzqwuOVfwffocJSCcR9ZYWSYFL3KwXPR7c0y1&#10;bfmLnkefiwBhl6KCwvs6ldJlBRl0Y1sTB+9mG4M+yCaXusE2wE0lP6JoIg2WHBYKrGldUHY/PoyC&#10;XVKvLnv7bvNqe92dD+fp5jT1Sg0H3WoGwlPn/8N/7b1WkMQx/J4JR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RiaL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2" o:spid="_x0000_s1029" style="position:absolute;left:15167;top:485;width:4516;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X1cQA&#10;AADcAAAADwAAAGRycy9kb3ducmV2LnhtbESPT4vCMBTE7wt+h/AEb2uqB6nVKKK76HH9A+rt0Tzb&#10;YvNSmmjrfnojCB6HmfkNM523phR3ql1hWcGgH4EgTq0uOFNw2P9+xyCcR9ZYWiYFD3Iwn3W+ppho&#10;2/CW7jufiQBhl6CC3PsqkdKlORl0fVsRB+9ia4M+yDqTusYmwE0ph1E0kgYLDgs5VrTMKb3ubkbB&#10;Oq4Wp439b7Ly57w+/h3Hq/3YK9XrtosJCE+t/4Tf7Y1WEA+G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DF9X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Năm</w:t>
                        </w:r>
                      </w:p>
                    </w:txbxContent>
                  </v:textbox>
                </v:rect>
                <v:rect id="Rectangle 814" o:spid="_x0000_s1030" style="position:absolute;left:18550;top:133;width:218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qOsQA&#10;AADcAAAADwAAAGRycy9kb3ducmV2LnhtbESPQYvCMBSE74L/ITxhb5q6yFKrUcRV9OiqoN4ezbMt&#10;Ni+liba7v94sCB6HmfmGmc5bU4oH1a6wrGA4iEAQp1YXnCk4Htb9GITzyBpLy6TglxzMZ93OFBNt&#10;G/6hx95nIkDYJagg975KpHRpTgbdwFbEwbva2qAPss6krrEJcFPKzyj6kgYLDgs5VrTMKb3t70bB&#10;Jq4W5639a7Jyddmcdqfx92HslfrotYsJCE+tf4df7a1WEA9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mKjr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5" o:spid="_x0000_s1031" style="position:absolute;left:716;top:2023;width:6206;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PocQA&#10;AADcAAAADwAAAGRycy9kb3ducmV2LnhtbESPQYvCMBSE74L/ITxhb5q64FKrUcRV9OiqoN4ezbMt&#10;Ni+liba7v94sCB6HmfmGmc5bU4oH1a6wrGA4iEAQp1YXnCk4Htb9GITzyBpLy6TglxzMZ93OFBNt&#10;G/6hx95nIkDYJagg975KpHRpTgbdwFbEwbva2qAPss6krrEJcFPKzyj6kgYLDgs5VrTMKb3t70bB&#10;Jq4W5639a7Jyddmcdqfx92HslfrotYsJCE+tf4df7a1WEA9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qj6H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Ngành</w:t>
                        </w:r>
                      </w:p>
                    </w:txbxContent>
                  </v:textbox>
                </v:rect>
                <v:rect id="Rectangle 816" o:spid="_x0000_s1032" style="position:absolute;left:5379;top:202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gR1sQA&#10;AADcAAAADwAAAGRycy9kb3ducmV2LnhtbESPT4vCMBTE7wv7HcJb8LamepDaNYrsKnr0H9S9PZpn&#10;W2xeShNt9dMbQfA4zMxvmMmsM5W4UuNKywoG/QgEcWZ1ybmCw375HYNwHlljZZkU3MjBbPr5McFE&#10;25a3dN35XAQIuwQVFN7XiZQuK8ig69uaOHgn2xj0QTa51A22AW4qOYyikTRYclgosKbfgrLz7mIU&#10;rOJ6flzbe5tXi/9VuknHf/uxV6r31c1/QHjq/Dv8aq+1gngwgu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4Edb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7" o:spid="_x0000_s1033" style="position:absolute;left:5805;top:2023;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0TcQA&#10;AADcAAAADwAAAGRycy9kb3ducmV2LnhtbESPQYvCMBSE74L/ITxhb5q6B7dWo4ir6NFVQb09mmdb&#10;bF5KE213f71ZEDwOM/MNM523phQPql1hWcFwEIEgTq0uOFNwPKz7MQjnkTWWlknBLzmYz7qdKSba&#10;NvxDj73PRICwS1BB7n2VSOnSnAy6ga2Ig3e1tUEfZJ1JXWMT4KaUn1E0kgYLDgs5VrTMKb3t70bB&#10;Jq4W5639a7Jyddmcdqfx92HslfrotYsJCE+tf4df7a1WEA+/4P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0tE3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8" o:spid="_x0000_s1034" style="position:absolute;left:28535;top:1078;width:437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sgP8AA&#10;AADcAAAADwAAAGRycy9kb3ducmV2LnhtbERPy4rCMBTdC/5DuII7TXUhtRpFRkWXvkBnd2nutGWa&#10;m9JEW/16sxBcHs57vmxNKR5Uu8KygtEwAkGcWl1wpuBy3g5iEM4jaywtk4InOVguup05Jto2fKTH&#10;yWcihLBLUEHufZVI6dKcDLqhrYgD92drgz7AOpO6xiaEm1KOo2giDRYcGnKs6Cen9P90Nwp2cbW6&#10;7e2rycrN7+56uE7X56lXqt9rVzMQnlr/FX/ce60gHoW14Uw4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sgP8AAAADcAAAADwAAAAAAAAAAAAAAAACYAgAAZHJzL2Rvd25y&#10;ZXYueG1sUEsFBgAAAAAEAAQA9QAAAIUDAAAAAA==&#10;" filled="f" stroked="f">
                  <v:textbox inset="0,0,0,0">
                    <w:txbxContent>
                      <w:p w:rsidR="00BC3073" w:rsidRDefault="0048652E">
                        <w:pPr>
                          <w:spacing w:after="160" w:line="259" w:lineRule="auto"/>
                          <w:ind w:left="0" w:firstLine="0"/>
                          <w:jc w:val="left"/>
                        </w:pPr>
                        <w:r>
                          <w:rPr>
                            <w:b/>
                          </w:rPr>
                          <w:t>2010</w:t>
                        </w:r>
                      </w:p>
                    </w:txbxContent>
                  </v:textbox>
                </v:rect>
                <v:rect id="Rectangle 819" o:spid="_x0000_s1035" style="position:absolute;left:31842;top:1078;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eFpMYA&#10;AADcAAAADwAAAGRycy9kb3ducmV2LnhtbESPT2vCQBTE70K/w/IK3szGHkqSuor0D3qsiZD29si+&#10;JqHZtyG7NbGf3hUEj8PM/IZZbSbTiRMNrrWsYBnFIIgrq1uuFRyLj0UCwnlkjZ1lUnAmB5v1w2yF&#10;mbYjH+iU+1oECLsMFTTe95mUrmrIoItsTxy8HzsY9EEOtdQDjgFuOvkUx8/SYMthocGeXhuqfvM/&#10;o2CX9Nuvvf0f6+79e1d+lulbkXql5o/T9gWEp8nfw7f2XitIlilcz4Qj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eFpM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 xml:space="preserve"> </w:t>
                        </w:r>
                      </w:p>
                    </w:txbxContent>
                  </v:textbox>
                </v:rect>
                <v:rect id="Rectangle 820" o:spid="_x0000_s1036" style="position:absolute;left:49234;top:1078;width:437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mhMAA&#10;AADcAAAADwAAAGRycy9kb3ducmV2LnhtbERPy4rCMBTdD/gP4QruxlQXUqtRRGfQpS9Qd5fm2hab&#10;m9JEW/16sxBcHs57Om9NKR5Uu8KygkE/AkGcWl1wpuB4+P+NQTiPrLG0TAqe5GA+6/xMMdG24R09&#10;9j4TIYRdggpy76tESpfmZND1bUUcuKutDfoA60zqGpsQbko5jKKRNFhwaMixomVO6W1/NwrWcbU4&#10;b+yrycq/y/q0PY1Xh7FXqtdtFxMQnlr/FX/cG60gHob5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HmhMAAAADcAAAADwAAAAAAAAAAAAAAAACYAgAAZHJzL2Rvd25y&#10;ZXYueG1sUEsFBgAAAAAEAAQA9QAAAIUDAAAAAA==&#10;" filled="f" stroked="f">
                  <v:textbox inset="0,0,0,0">
                    <w:txbxContent>
                      <w:p w:rsidR="00BC3073" w:rsidRDefault="0048652E">
                        <w:pPr>
                          <w:spacing w:after="160" w:line="259" w:lineRule="auto"/>
                          <w:ind w:left="0" w:firstLine="0"/>
                          <w:jc w:val="left"/>
                        </w:pPr>
                        <w:r>
                          <w:rPr>
                            <w:b/>
                          </w:rPr>
                          <w:t>2020</w:t>
                        </w:r>
                      </w:p>
                    </w:txbxContent>
                  </v:textbox>
                </v:rect>
                <v:rect id="Rectangle 821" o:spid="_x0000_s1037" style="position:absolute;left:52541;top:1078;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1DH8QA&#10;AADcAAAADwAAAGRycy9kb3ducmV2LnhtbESPT4vCMBTE7wt+h/AEb2uqB6nVKKK76HH9A+rt0Tzb&#10;YvNSmmjrfnojCB6HmfkNM523phR3ql1hWcGgH4EgTq0uOFNw2P9+xyCcR9ZYWiYFD3Iwn3W+ppho&#10;2/CW7jufiQBhl6CC3PsqkdKlORl0fVsRB+9ia4M+yDqTusYmwE0ph1E0kgYLDgs5VrTMKb3ubkbB&#10;Oq4Wp439b7Ly57w+/h3Hq/3YK9XrtosJCE+t/4Tf7Y1WEA8H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9Qx/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shape id="Shape 6305" o:spid="_x0000_s1038" style="position:absolute;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KwMUA&#10;AADdAAAADwAAAGRycy9kb3ducmV2LnhtbESPQWsCMRSE70L/Q3hCb5rYVltWo7SFghQEXXvo8bl5&#10;7i5uXtYk6vbfN4LgcZiZb5jZorONOJMPtWMNo6ECQVw4U3Op4Wf7NXgDESKywcYxafijAIv5Q2+G&#10;mXEX3tA5j6VIEA4ZaqhibDMpQ1GRxTB0LXHy9s5bjEn6UhqPlwS3jXxSaiIt1pwWKmzps6LikJ+s&#10;hvZY+t9jMB+8O62/X1ktqVu9aP3Y796nICJ18R6+tZdGw+RZjeH6Jj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QrAxQAAAN0AAAAPAAAAAAAAAAAAAAAAAJgCAABkcnMv&#10;ZG93bnJldi54bWxQSwUGAAAAAAQABAD1AAAAigMAAAAA&#10;" path="m,l9144,r,9144l,9144,,e" fillcolor="black" stroked="f" strokeweight="0">
                  <v:stroke miterlimit="83231f" joinstyle="miter"/>
                  <v:path arrowok="t" textboxrect="0,0,9144,9144"/>
                </v:shape>
                <v:shape id="Shape 6306" o:spid="_x0000_s1039" style="position:absolute;left:60;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NKq8QA&#10;AADdAAAADwAAAGRycy9kb3ducmV2LnhtbESPQWvCQBSE74X+h+UVeqsbIwYbXSUUSrzYYiyeH7vP&#10;JJh9G7Krpv/eFQo9DjPzDbPajLYTVxp861jBdJKAINbOtFwr+Dl8vi1A+IBssHNMCn7Jw2b9/LTC&#10;3Lgb7+lahVpECPscFTQh9LmUXjdk0U9cTxy9kxsshiiHWpoBbxFuO5kmSSYtthwXGuzpoyF9ri5W&#10;wVeZUrkb512K+rva6qMs3vGk1OvLWCxBBBrDf/ivvTUKslmSweNNf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TSqvEAAAA3QAAAA8AAAAAAAAAAAAAAAAAmAIAAGRycy9k&#10;b3ducmV2LnhtbFBLBQYAAAAABAAEAPUAAACJAwAAAAA=&#10;" path="m,l1975358,r,9144l,9144,,e" fillcolor="black" stroked="f" strokeweight="0">
                  <v:stroke miterlimit="83231f" joinstyle="miter"/>
                  <v:path arrowok="t" textboxrect="0,0,1975358,9144"/>
                </v:shape>
                <v:shape id="Shape 6307" o:spid="_x0000_s1040" style="position:absolute;left:19815;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cxLMQA&#10;AADdAAAADwAAAGRycy9kb3ducmV2LnhtbESPQWsCMRSE7wX/Q3iCt5pYRWU1ihUEEQqtevD43Dx3&#10;FzcvaxJ1+++bQqHHYWa+YebL1tbiQT5UjjUM+goEce5MxYWG42HzOgURIrLB2jFp+KYAy0XnZY6Z&#10;cU/+osc+FiJBOGSooYyxyaQMeUkWQ981xMm7OG8xJukLaTw+E9zW8k2psbRYcVoosaF1Sfl1f7ca&#10;mlvhT7dg3vl8/9xNWG2p/Rhp3eu2qxmISG38D/+1t0bDeKg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XMSzEAAAA3QAAAA8AAAAAAAAAAAAAAAAAmAIAAGRycy9k&#10;b3ducmV2LnhtbFBLBQYAAAAABAAEAPUAAACJAwAAAAA=&#10;" path="m,l9144,r,9144l,9144,,e" fillcolor="black" stroked="f" strokeweight="0">
                  <v:stroke miterlimit="83231f" joinstyle="miter"/>
                  <v:path arrowok="t" textboxrect="0,0,9144,9144"/>
                </v:shape>
                <v:shape id="Shape 6308" o:spid="_x0000_s1041" style="position:absolute;left:19876;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JcEA&#10;AADdAAAADwAAAGRycy9kb3ducmV2LnhtbERP3WrCMBS+H/gO4Qi7m4kOWleNIuJgMG/qfIBjc2yL&#10;zUlp0p+9/XIx8PLj+9/uJ9uIgTpfO9awXCgQxIUzNZcarj+fb2sQPiAbbByThl/ysN/NXraYGTdy&#10;TsMllCKGsM9QQxVCm0npi4os+oVriSN3d53FEGFXStPhGMNtI1dKJdJizbGhwpaOFRWPS281uF5Z&#10;e2r673ta3NJrvv5I2rPR+nU+HTYgAk3hKf53fxkNybuKc+Ob+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AYCXBAAAA3QAAAA8AAAAAAAAAAAAAAAAAmAIAAGRycy9kb3du&#10;cmV2LnhtbFBLBQYAAAAABAAEAPUAAACGAwAAAAA=&#10;" path="m,l2063750,r,9144l,9144,,e" fillcolor="black" stroked="f" strokeweight="0">
                  <v:stroke miterlimit="83231f" joinstyle="miter"/>
                  <v:path arrowok="t" textboxrect="0,0,2063750,9144"/>
                </v:shape>
                <v:shape id="Shape 6309" o:spid="_x0000_s1042" style="position:absolute;left:40513;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AxcUA&#10;AADdAAAADwAAAGRycy9kb3ducmV2LnhtbESPQWsCMRSE70L/Q3hCb5rYFm1Xo7SFghQEXXvo8bl5&#10;7i5uXtYk6vbfN4LgcZiZb5jZorONOJMPtWMNo6ECQVw4U3Op4Wf7NXgFESKywcYxafijAIv5Q2+G&#10;mXEX3tA5j6VIEA4ZaqhibDMpQ1GRxTB0LXHy9s5bjEn6UhqPlwS3jXxSaiwt1pwWKmzps6LikJ+s&#10;hvZY+t9jMB+8O62/J6yW1K1etH7sd+9TEJG6eA/f2kujYfys3uD6Jj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ADFxQAAAN0AAAAPAAAAAAAAAAAAAAAAAJgCAABkcnMv&#10;ZG93bnJldi54bWxQSwUGAAAAAAQABAD1AAAAigMAAAAA&#10;" path="m,l9144,r,9144l,9144,,e" fillcolor="black" stroked="f" strokeweight="0">
                  <v:stroke miterlimit="83231f" joinstyle="miter"/>
                  <v:path arrowok="t" textboxrect="0,0,9144,9144"/>
                </v:shape>
                <v:shape id="Shape 6310" o:spid="_x0000_s1043" style="position:absolute;left:40574;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Zp8EA&#10;AADdAAAADwAAAGRycy9kb3ducmV2LnhtbERPTYvCMBC9C/sfwgjeNFWh7FbTIouCN9GVPQ/NmNY2&#10;k9JErfvrNwfB4+N9r4vBtuJOva8dK5jPEhDEpdM1GwXnn930E4QPyBpbx6TgSR6K/GO0xky7Bx/p&#10;fgpGxBD2GSqoQugyKX1ZkUU/cx1x5C6utxgi7I3UPT5iuG3lIklSabHm2FBhR98Vlc3pZhUcds/u&#10;Fo7m0Fx//zbapM3XsNwqNRkPmxWIQEN4i1/uvVaQLudxf3wTn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y2afBAAAA3QAAAA8AAAAAAAAAAAAAAAAAmAIAAGRycy9kb3du&#10;cmV2LnhtbFBLBQYAAAAABAAEAPUAAACGAwAAAAA=&#10;" path="m,l2064131,r,9144l,9144,,e" fillcolor="black" stroked="f" strokeweight="0">
                  <v:stroke miterlimit="83231f" joinstyle="miter"/>
                  <v:path arrowok="t" textboxrect="0,0,2064131,9144"/>
                </v:shape>
                <v:shape id="Shape 6311" o:spid="_x0000_s1044" style="position:absolute;left:6121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aHsUA&#10;AADdAAAADwAAAGRycy9kb3ducmV2LnhtbESPQWvCQBSE7wX/w/IEb7pJFVuiG9GCIEKhtT30+Mw+&#10;k2D2bdzdaPz33YLQ4zAz3zDLVW8acSXna8sK0kkCgriwuuZSwffXdvwKwgdkjY1lUnAnD6t88LTE&#10;TNsbf9L1EEoRIewzVFCF0GZS+qIig35iW+LonawzGKJ0pdQObxFuGvmcJHNpsOa4UGFLbxUV50Nn&#10;FLSX0v1cvN7wsfvYv3Cyo/59ptRo2K8XIAL14T/8aO+0gvk0Te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5oexQAAAN0AAAAPAAAAAAAAAAAAAAAAAJgCAABkcnMv&#10;ZG93bnJldi54bWxQSwUGAAAAAAQABAD1AAAAigMAAAAA&#10;" path="m,l9144,r,9144l,9144,,e" fillcolor="black" stroked="f" strokeweight="0">
                  <v:stroke miterlimit="83231f" joinstyle="miter"/>
                  <v:path arrowok="t" textboxrect="0,0,9144,9144"/>
                </v:shape>
                <v:shape id="Shape 6312" o:spid="_x0000_s1045" style="position:absolute;top:60;width:91;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Z9sQA&#10;AADdAAAADwAAAGRycy9kb3ducmV2LnhtbESPQWvCQBSE7wX/w/IEb3VjLFKjq1hF9NhGxesj+0yC&#10;2bdhd2viv+8WCj0OM/MNs1z3phEPcr62rGAyTkAQF1bXXCo4n/av7yB8QNbYWCYFT/KwXg1elphp&#10;2/EXPfJQighhn6GCKoQ2k9IXFRn0Y9sSR+9mncEQpSuldthFuGlkmiQzabDmuFBhS9uKinv+bRRw&#10;e3ibX8Ip/7jvUlfrc3e8bj+VGg37zQJEoD78h//aR61gNp2k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XGfbEAAAA3QAAAA8AAAAAAAAAAAAAAAAAmAIAAGRycy9k&#10;b3ducmV2LnhtbFBLBQYAAAAABAAEAPUAAACJAwAAAAA=&#10;" path="m,l9144,r,379476l,379476,,e" fillcolor="black" stroked="f" strokeweight="0">
                  <v:stroke miterlimit="83231f" joinstyle="miter"/>
                  <v:path arrowok="t" textboxrect="0,0,9144,379476"/>
                </v:shape>
                <v:shape id="Shape 6313" o:spid="_x0000_s1046" style="position:absolute;left:19815;top:60;width:91;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u8bcQA&#10;AADdAAAADwAAAGRycy9kb3ducmV2LnhtbESPT4vCMBTE7wt+h/AEb2uqLqLVKP5B1uNaFa+P5tkW&#10;m5eSRNv99puFhT0OM/MbZrnuTC1e5HxlWcFomIAgzq2uuFBwOR/eZyB8QNZYWyYF3+Rhveq9LTHV&#10;tuUTvbJQiAhhn6KCMoQmldLnJRn0Q9sQR+9uncEQpSukdthGuKnlOEmm0mDFcaHEhnYl5Y/saRRw&#10;8/kxv4Zztn3sx67Sl/Z4230pNeh3mwWIQF34D/+1j1rBdDKawO+b+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vG3EAAAA3QAAAA8AAAAAAAAAAAAAAAAAmAIAAGRycy9k&#10;b3ducmV2LnhtbFBLBQYAAAAABAAEAPUAAACJAwAAAAA=&#10;" path="m,l9144,r,379476l,379476,,e" fillcolor="black" stroked="f" strokeweight="0">
                  <v:stroke miterlimit="83231f" joinstyle="miter"/>
                  <v:path arrowok="t" textboxrect="0,0,9144,379476"/>
                </v:shape>
                <v:shape id="Shape 833" o:spid="_x0000_s1047" style="position:absolute;left:60;top:60;width:19755;height:3795;visibility:visible;mso-wrap-style:square;v-text-anchor:top" coordsize="197543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l6NcUA&#10;AADcAAAADwAAAGRycy9kb3ducmV2LnhtbESPQWvCQBSE7wX/w/KEXopu2oUiqau0poUerJAonh/Z&#10;1yQ0+zZk15j+e1cQPA4z8w2zXI+2FQP1vnGs4XmegCAunWm40nDYf80WIHxANtg6Jg3/5GG9mjws&#10;MTXuzDkNRahEhLBPUUMdQpdK6cuaLPq564ij9+t6iyHKvpKmx3OE21a+JMmrtNhwXKixo01N5V9x&#10;shqK7OejG7LNlp52Sn0eUWWnnLV+nI7vbyACjeEevrW/jYaFUnA9E4+A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Xo1xQAAANwAAAAPAAAAAAAAAAAAAAAAAJgCAABkcnMv&#10;ZG93bnJldi54bWxQSwUGAAAAAAQABAD1AAAAigMAAAAA&#10;" path="m,l1975434,379476e" filled="f" strokeweight=".48pt">
                  <v:path arrowok="t" textboxrect="0,0,1975434,379476"/>
                </v:shape>
                <v:shape id="Shape 6314" o:spid="_x0000_s1048" style="position:absolute;left:40513;top:60;width:92;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MdbMQA&#10;AADdAAAADwAAAGRycy9kb3ducmV2LnhtbESPX2vCMBTF34V9h3CFvYim3USkGmUOhD0J1k1fL821&#10;KTY3tcls/fZmMPDxcP78OMt1b2txo9ZXjhWkkwQEceF0xaWC78N2PAfhA7LG2jEpuJOH9eplsMRM&#10;u473dMtDKeII+wwVmBCaTEpfGLLoJ64hjt7ZtRZDlG0pdYtdHLe1fEuSmbRYcSQYbOjTUHHJf23k&#10;nrb+p0uN7nf57rq5HzXTSCv1Ouw/FiAC9eEZ/m9/aQWz93QKf2/i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zHWzEAAAA3QAAAA8AAAAAAAAAAAAAAAAAmAIAAGRycy9k&#10;b3ducmV2LnhtbFBLBQYAAAAABAAEAPUAAACJAwAAAAA=&#10;" path="m,l9144,r,379476l,379476,,e" fillcolor="black" stroked="f" strokeweight="0">
                  <v:path arrowok="t" textboxrect="0,0,9144,379476"/>
                </v:shape>
                <v:shape id="Shape 6315" o:spid="_x0000_s1049" style="position:absolute;left:61216;top:60;width:91;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498QA&#10;AADdAAAADwAAAGRycy9kb3ducmV2LnhtbESPX2vCMBTF34V9h3CFvYim3VCkGmUOhD0J1k1fL821&#10;KTY3tcls/fZmMPDxcP78OMt1b2txo9ZXjhWkkwQEceF0xaWC78N2PAfhA7LG2jEpuJOH9eplsMRM&#10;u473dMtDKeII+wwVmBCaTEpfGLLoJ64hjt7ZtRZDlG0pdYtdHLe1fEuSmbRYcSQYbOjTUHHJf23k&#10;nrb+p0uN7nf57rq5HzXTSCv1Ouw/FiAC9eEZ/m9/aQWz93QKf2/i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uPfEAAAA3QAAAA8AAAAAAAAAAAAAAAAAmAIAAGRycy9k&#10;b3ducmV2LnhtbFBLBQYAAAAABAAEAPUAAACJAwAAAAA=&#10;" path="m,l9144,r,379476l,379476,,e" fillcolor="black" stroked="f" strokeweight="0">
                  <v:path arrowok="t" textboxrect="0,0,9144,379476"/>
                </v:shape>
                <v:rect id="Rectangle 836" o:spid="_x0000_s1050" style="position:absolute;left:716;top:4324;width:4682;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1NtsUA&#10;AADcAAAADwAAAGRycy9kb3ducmV2LnhtbESPT4vCMBTE78J+h/AWvGmqgt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U22xQAAANwAAAAPAAAAAAAAAAAAAAAAAJgCAABkcnMv&#10;ZG93bnJldi54bWxQSwUGAAAAAAQABAD1AAAAigMAAAAA&#10;" filled="f" stroked="f">
                  <v:textbox inset="0,0,0,0">
                    <w:txbxContent>
                      <w:p w:rsidR="00BC3073" w:rsidRDefault="0048652E">
                        <w:pPr>
                          <w:spacing w:after="160" w:line="259" w:lineRule="auto"/>
                          <w:ind w:left="0" w:firstLine="0"/>
                          <w:jc w:val="left"/>
                        </w:pPr>
                        <w:r>
                          <w:t>Bán l</w:t>
                        </w:r>
                      </w:p>
                    </w:txbxContent>
                  </v:textbox>
                </v:rect>
                <v:rect id="Rectangle 837" o:spid="_x0000_s1051" style="position:absolute;left:4236;top:4649;width:972;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oLcYA&#10;AADcAAAADwAAAGRycy9kb3ducmV2LnhtbESPT2vCQBTE74V+h+UVvNWNFWy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HoLcYAAADcAAAADwAAAAAAAAAAAAAAAACYAgAAZHJz&#10;L2Rvd25yZXYueG1sUEsFBgAAAAAEAAQA9QAAAIsDAAAAAA==&#10;" filled="f" stroked="f">
                  <v:textbox inset="0,0,0,0">
                    <w:txbxContent>
                      <w:p w:rsidR="00BC3073" w:rsidRDefault="0048652E">
                        <w:pPr>
                          <w:spacing w:after="160" w:line="259" w:lineRule="auto"/>
                          <w:ind w:left="0" w:firstLine="0"/>
                          <w:jc w:val="left"/>
                        </w:pPr>
                        <w:r>
                          <w:t>ẻ</w:t>
                        </w:r>
                      </w:p>
                    </w:txbxContent>
                  </v:textbox>
                </v:rect>
                <v:rect id="Rectangle 838" o:spid="_x0000_s1052" style="position:absolute;left:4983;top:432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58X8EA&#10;AADcAAAADwAAAGRycy9kb3ducmV2LnhtbERPy4rCMBTdC/5DuII7TVWQ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fF/BAAAA3AAAAA8AAAAAAAAAAAAAAAAAmAIAAGRycy9kb3du&#10;cmV2LnhtbFBLBQYAAAAABAAEAPUAAACGAwAAAAA=&#10;" filled="f" stroked="f">
                  <v:textbox inset="0,0,0,0">
                    <w:txbxContent>
                      <w:p w:rsidR="00BC3073" w:rsidRDefault="0048652E">
                        <w:pPr>
                          <w:spacing w:after="160" w:line="259" w:lineRule="auto"/>
                          <w:ind w:left="0" w:firstLine="0"/>
                          <w:jc w:val="left"/>
                        </w:pPr>
                        <w:r>
                          <w:t xml:space="preserve"> </w:t>
                        </w:r>
                      </w:p>
                    </w:txbxContent>
                  </v:textbox>
                </v:rect>
                <v:rect id="Rectangle 839" o:spid="_x0000_s1053" style="position:absolute;left:26688;top:4324;width:9304;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ZxMUA&#10;AADcAAAADwAAAGRycy9kb3ducmV2LnhtbESPT2vCQBTE74LfYXmCN92oU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tnExQAAANwAAAAPAAAAAAAAAAAAAAAAAJgCAABkcnMv&#10;ZG93bnJldi54bWxQSwUGAAAAAAQABAD1AAAAigMAAAAA&#10;" filled="f" stroked="f">
                  <v:textbox inset="0,0,0,0">
                    <w:txbxContent>
                      <w:p w:rsidR="00BC3073" w:rsidRDefault="0048652E">
                        <w:pPr>
                          <w:spacing w:after="160" w:line="259" w:lineRule="auto"/>
                          <w:ind w:left="0" w:firstLine="0"/>
                          <w:jc w:val="left"/>
                        </w:pPr>
                        <w:r>
                          <w:t>1254200,0</w:t>
                        </w:r>
                      </w:p>
                    </w:txbxContent>
                  </v:textbox>
                </v:rect>
                <v:rect id="Rectangle 840" o:spid="_x0000_s1054" style="position:absolute;left:33701;top:432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4DJMEA&#10;AADcAAAADwAAAGRycy9kb3ducmV2LnhtbERPy4rCMBTdC/5DuII7TRWR2jGK+ECXjgo6u0tzpy3T&#10;3JQm2urXm8WAy8N5z5etKcWDaldYVjAaRiCIU6sLzhRczrtBDMJ5ZI2lZVLwJAfLRbczx0Tbhr/p&#10;cfKZCCHsElSQe18lUro0J4NuaCviwP3a2qAPsM6krrEJ4aaU4yiaSoMFh4YcK1rnlP6d7kbBPq5W&#10;t4N9NVm5/dlfj9fZ5jzz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uAyTBAAAA3AAAAA8AAAAAAAAAAAAAAAAAmAIAAGRycy9kb3du&#10;cmV2LnhtbFBLBQYAAAAABAAEAPUAAACGAwAAAAA=&#10;" filled="f" stroked="f">
                  <v:textbox inset="0,0,0,0">
                    <w:txbxContent>
                      <w:p w:rsidR="00BC3073" w:rsidRDefault="0048652E">
                        <w:pPr>
                          <w:spacing w:after="160" w:line="259" w:lineRule="auto"/>
                          <w:ind w:left="0" w:firstLine="0"/>
                          <w:jc w:val="left"/>
                        </w:pPr>
                        <w:r>
                          <w:t xml:space="preserve"> </w:t>
                        </w:r>
                      </w:p>
                    </w:txbxContent>
                  </v:textbox>
                </v:rect>
                <v:rect id="Rectangle 841" o:spid="_x0000_s1055" style="position:absolute;left:47390;top:4324;width:9304;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mv8QA&#10;AADcAAAADwAAAGRycy9kb3ducmV2LnhtbESPQYvCMBSE74L/ITxhb5q6yFKrUcRV9OiqoN4ezbMt&#10;Ni+liba7v94sCB6HmfmGmc5bU4oH1a6wrGA4iEAQp1YXnCk4Htb9GITzyBpLy6TglxzMZ93OFBNt&#10;G/6hx95nIkDYJagg975KpHRpTgbdwFbEwbva2qAPss6krrEJcFPKzyj6kgYLDgs5VrTMKb3t70bB&#10;Jq4W5639a7Jyddmcdqfx92H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pr/EAAAA3AAAAA8AAAAAAAAAAAAAAAAAmAIAAGRycy9k&#10;b3ducmV2LnhtbFBLBQYAAAAABAAEAPUAAACJAwAAAAA=&#10;" filled="f" stroked="f">
                  <v:textbox inset="0,0,0,0">
                    <w:txbxContent>
                      <w:p w:rsidR="00BC3073" w:rsidRDefault="0048652E">
                        <w:pPr>
                          <w:spacing w:after="160" w:line="259" w:lineRule="auto"/>
                          <w:ind w:left="0" w:firstLine="0"/>
                          <w:jc w:val="left"/>
                        </w:pPr>
                        <w:r>
                          <w:t>3944935,5</w:t>
                        </w:r>
                      </w:p>
                    </w:txbxContent>
                  </v:textbox>
                </v:rect>
                <v:rect id="Rectangle 842" o:spid="_x0000_s1056" style="position:absolute;left:54401;top:432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4yMYA&#10;AADcAAAADwAAAGRycy9kb3ducmV2LnhtbESPQWvCQBSE7wX/w/KE3uqmQUq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A4yMYAAADcAAAADwAAAAAAAAAAAAAAAACYAgAAZHJz&#10;L2Rvd25yZXYueG1sUEsFBgAAAAAEAAQA9QAAAIsDAAAAAA==&#10;" filled="f" stroked="f">
                  <v:textbox inset="0,0,0,0">
                    <w:txbxContent>
                      <w:p w:rsidR="00BC3073" w:rsidRDefault="0048652E">
                        <w:pPr>
                          <w:spacing w:after="160" w:line="259" w:lineRule="auto"/>
                          <w:ind w:left="0" w:firstLine="0"/>
                          <w:jc w:val="left"/>
                        </w:pPr>
                        <w:r>
                          <w:t xml:space="preserve"> </w:t>
                        </w:r>
                      </w:p>
                    </w:txbxContent>
                  </v:textbox>
                </v:rect>
                <v:shape id="Shape 6316" o:spid="_x0000_s1057" style="position:absolute;top:3855;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MwUcUA&#10;AADdAAAADwAAAGRycy9kb3ducmV2LnhtbESPQYvCMBSE74L/ITxhb5rWxbJUo6iwoHiy7kFvj+bZ&#10;FpuX2kTb/fdGWNjjMDPfMItVb2rxpNZVlhXEkwgEcW51xYWCn9P3+AuE88gaa8uk4JccrJbDwQJT&#10;bTs+0jPzhQgQdikqKL1vUildXpJBN7ENcfCutjXog2wLqVvsAtzUchpFiTRYcVgosaFtSfktexgF&#10;t/gqZ4/Dfr3rs3vRdJvZ/ny/KPUx6tdzEJ56/x/+a++0guQzTuD9Jj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zBRxQAAAN0AAAAPAAAAAAAAAAAAAAAAAJgCAABkcnMv&#10;ZG93bnJldi54bWxQSwUGAAAAAAQABAD1AAAAigMAAAAA&#10;" path="m,l9144,r,9144l,9144,,e" fillcolor="black" stroked="f" strokeweight="0">
                  <v:path arrowok="t" textboxrect="0,0,9144,9144"/>
                </v:shape>
                <v:shape id="Shape 6317" o:spid="_x0000_s1058" style="position:absolute;left:60;top:3855;width:19754;height:92;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EysYA&#10;AADdAAAADwAAAGRycy9kb3ducmV2LnhtbESP3YrCMBSE74V9h3AWvNPUCq5bjSKCoiCCP6xeHpqz&#10;bdnmpDRRq09vhAUvh5n5hhlPG1OKK9WusKyg141AEKdWF5wpOB4WnSEI55E1lpZJwZ0cTCcfrTEm&#10;2t54R9e9z0SAsEtQQe59lUjp0pwMuq6tiIP3a2uDPsg6k7rGW4CbUsZRNJAGCw4LOVY0zyn921+M&#10;guXjlJ5Wx8335RDLYn5ex9psf5RqfzazEQhPjX+H/9srrWDQ733B6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NEysYAAADdAAAADwAAAAAAAAAAAAAAAACYAgAAZHJz&#10;L2Rvd25yZXYueG1sUEsFBgAAAAAEAAQA9QAAAIsDAAAAAA==&#10;" path="m,l1975358,r,9144l,9144,,e" fillcolor="black" stroked="f" strokeweight="0">
                  <v:path arrowok="t" textboxrect="0,0,1975358,9144"/>
                </v:shape>
                <v:shape id="Shape 6318" o:spid="_x0000_s1059" style="position:absolute;left:19815;top:3855;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ABuMMA&#10;AADdAAAADwAAAGRycy9kb3ducmV2LnhtbERPTYvCMBC9C/6HMMLeNK2LslSjdBcExZPVw3obmrEt&#10;NpO2ibb77zcHwePjfa+3g6nFkzpXWVYQzyIQxLnVFRcKLufd9AuE88gaa8uk4I8cbDfj0RoTbXs+&#10;0TPzhQgh7BJUUHrfJFK6vCSDbmYb4sDdbGfQB9gVUnfYh3BTy3kULaXBikNDiQ39lJTfs4dRcI9v&#10;cvE4HtL9kLVF038vDr/tVamPyZCuQHga/Fv8cu+1guVnHOaGN+E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ABuMMAAADdAAAADwAAAAAAAAAAAAAAAACYAgAAZHJzL2Rv&#10;d25yZXYueG1sUEsFBgAAAAAEAAQA9QAAAIgDAAAAAA==&#10;" path="m,l9144,r,9144l,9144,,e" fillcolor="black" stroked="f" strokeweight="0">
                  <v:path arrowok="t" textboxrect="0,0,9144,9144"/>
                </v:shape>
                <v:shape id="Shape 6319" o:spid="_x0000_s1060" style="position:absolute;left:19876;top:3855;width:20637;height:92;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u6FMcA&#10;AADdAAAADwAAAGRycy9kb3ducmV2LnhtbESPW2vCQBSE34X+h+UU+iK6scVbdJVeKBTUBy8/4JA9&#10;ZoPZs2l2m0R/fbdQ8HGYmW+Y5bqzpWio9oVjBaNhAoI4c7rgXMHp+DmYgfABWWPpmBRcycN69dBb&#10;Yqpdy3tqDiEXEcI+RQUmhCqV0meGLPqhq4ijd3a1xRBlnUtdYxvhtpTPSTKRFguOCwYrejeUXQ4/&#10;VsF3y/yx7Y83tJve5Pjm3q6NMUo9PXavCxCBunAP/7e/tILJy2gO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LuhTHAAAA3QAAAA8AAAAAAAAAAAAAAAAAmAIAAGRy&#10;cy9kb3ducmV2LnhtbFBLBQYAAAAABAAEAPUAAACMAwAAAAA=&#10;" path="m,l2063750,r,9144l,9144,,e" fillcolor="black" stroked="f" strokeweight="0">
                  <v:path arrowok="t" textboxrect="0,0,2063750,9144"/>
                </v:shape>
                <v:shape id="Shape 6320" o:spid="_x0000_s1061" style="position:absolute;left:40513;top:3855;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HA8MA&#10;AADdAAAADwAAAGRycy9kb3ducmV2LnhtbERPTWvCQBC9F/wPywje6kYlUqKrqCAk9NTYQ3sbsmMS&#10;zM7G7JrEf+8eCj0+3vd2P5pG9NS52rKCxTwCQVxYXXOp4Ptyfv8A4TyyxsYyKXiSg/1u8rbFRNuB&#10;v6jPfSlCCLsEFVTet4mUrqjIoJvbljhwV9sZ9AF2pdQdDiHcNHIZRWtpsObQUGFLp4qKW/4wCm6L&#10;q4wfn9khHfN72Q7HOPu5/yo1m46HDQhPo/8X/7lTrWC9Wob94U14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rHA8MAAADdAAAADwAAAAAAAAAAAAAAAACYAgAAZHJzL2Rv&#10;d25yZXYueG1sUEsFBgAAAAAEAAQA9QAAAIgDAAAAAA==&#10;" path="m,l9144,r,9144l,9144,,e" fillcolor="black" stroked="f" strokeweight="0">
                  <v:path arrowok="t" textboxrect="0,0,9144,9144"/>
                </v:shape>
                <v:shape id="Shape 6321" o:spid="_x0000_s1062" style="position:absolute;left:40574;top:3855;width:20642;height:92;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AsmcQA&#10;AADdAAAADwAAAGRycy9kb3ducmV2LnhtbESPUUsDMRCE34X+h7CCb3avLRQ9mxYrtEhfxOoPWC7r&#10;5exlcySxufrrjSD4OMzMN8xqM7penTnEzouG2bQCxdJ400mr4f1td3sHKiYSQ70X1nDhCJv15GpF&#10;tfFZXvl8TK0qEIk1abApDTVibCw7ilM/sBTvwwdHqcjQogmUC9z1OK+qJTrqpCxYGvjJcnM6fjkN&#10;n5d82r7goQ0Z8Xt/bw+LMZPWN9fj4wOoxGP6D/+1n42G5WI+g9835Qng+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ALJnEAAAA3QAAAA8AAAAAAAAAAAAAAAAAmAIAAGRycy9k&#10;b3ducmV2LnhtbFBLBQYAAAAABAAEAPUAAACJAwAAAAA=&#10;" path="m,l2064131,r,9144l,9144,,e" fillcolor="black" stroked="f" strokeweight="0">
                  <v:path arrowok="t" textboxrect="0,0,2064131,9144"/>
                </v:shape>
                <v:shape id="Shape 6322" o:spid="_x0000_s1063" style="position:absolute;left:61216;top:3855;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878YA&#10;AADdAAAADwAAAGRycy9kb3ducmV2LnhtbESPT2vCQBTE74V+h+UVvNWNEUVSV1FBUHpq2oO9PbLP&#10;bDD7NmY3f/z23UKhx2FmfsOst6OtRU+trxwrmE0TEMSF0xWXCr4+j68rED4ga6wdk4IHedhunp/W&#10;mGk38Af1eShFhLDPUIEJocmk9IUhi37qGuLoXV1rMUTZllK3OES4rWWaJEtpseK4YLChg6HilndW&#10;wW12lYvu/bw7jfm9bIb94ny5fys1eRl3byACjeE//Nc+aQXLeZrC75v4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T878YAAADdAAAADwAAAAAAAAAAAAAAAACYAgAAZHJz&#10;L2Rvd25yZXYueG1sUEsFBgAAAAAEAAQA9QAAAIsDAAAAAA==&#10;" path="m,l9144,r,9144l,9144,,e" fillcolor="black" stroked="f" strokeweight="0">
                  <v:path arrowok="t" textboxrect="0,0,9144,9144"/>
                </v:shape>
                <v:shape id="Shape 6323" o:spid="_x0000_s1064" style="position:absolute;top:3916;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u1MsYA&#10;AADdAAAADwAAAGRycy9kb3ducmV2LnhtbESPQWvCQBSE7wX/w/IEb3VTpUHSbCRYBMklNHrp7ZF9&#10;JqHZtzG71eiv7xYKPQ4z8w2TbifTiyuNrrOs4GUZgSCure64UXA67p83IJxH1thbJgV3crDNZk8p&#10;Jtre+IOulW9EgLBLUEHr/ZBI6eqWDLqlHYiDd7ajQR/k2Eg94i3ATS9XURRLgx2HhRYH2rVUf1Xf&#10;RgHh5sLluTzGp7z4fH99VPm+6JRazKf8DYSnyf+H/9oHrSBer9bw+yY8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u1MsYAAADdAAAADwAAAAAAAAAAAAAAAACYAgAAZHJz&#10;L2Rvd25yZXYueG1sUEsFBgAAAAAEAAQA9QAAAIsDAAAAAA==&#10;" path="m,l9144,r,266700l,266700,,e" fillcolor="black" stroked="f" strokeweight="0">
                  <v:path arrowok="t" textboxrect="0,0,9144,266700"/>
                </v:shape>
                <v:shape id="Shape 6324" o:spid="_x0000_s1065" style="position:absolute;left:19815;top:3916;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tRsUA&#10;AADdAAAADwAAAGRycy9kb3ducmV2LnhtbESPQYvCMBSE74L/IbwFb5qurkW6RimKIF7E6mVvj+bZ&#10;lm1eahO1+us3grDHYWa+YebLztTiRq2rLCv4HEUgiHOrKy4UnI6b4QyE88gaa8uk4EEOlot+b46J&#10;tnc+0C3zhQgQdgkqKL1vEildXpJBN7INcfDOtjXog2wLqVu8B7ip5TiKYmmw4rBQYkOrkvLf7GoU&#10;EM4uvD/vj/Ep3f2sp88s3ewqpQYfXfoNwlPn/8Pv9lYriCfjL3i9C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i1GxQAAAN0AAAAPAAAAAAAAAAAAAAAAAJgCAABkcnMv&#10;ZG93bnJldi54bWxQSwUGAAAAAAQABAD1AAAAigMAAAAA&#10;" path="m,l9144,r,266700l,266700,,e" fillcolor="black" stroked="f" strokeweight="0">
                  <v:path arrowok="t" textboxrect="0,0,9144,266700"/>
                </v:shape>
                <v:shape id="Shape 6325" o:spid="_x0000_s1066" style="position:absolute;left:40513;top:3916;width:92;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6I3cYA&#10;AADdAAAADwAAAGRycy9kb3ducmV2LnhtbESPQWvCQBSE7wX/w/KE3uqmlgRJXSVYhJJLMHrp7ZF9&#10;JqHZtzG7Nam/3hUKPQ4z8w2z3k6mE1caXGtZwesiAkFcWd1yreB03L+sQDiPrLGzTAp+ycF2M3ta&#10;Y6rtyAe6lr4WAcIuRQWN930qpasaMugWticO3tkOBn2QQy31gGOAm04uoyiRBlsOCw32tGuo+i5/&#10;jALC1YWLc3FMTln+9RHfymyft0o9z6fsHYSnyf+H/9qfWkHytozh8SY8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6I3cYAAADdAAAADwAAAAAAAAAAAAAAAACYAgAAZHJz&#10;L2Rvd25yZXYueG1sUEsFBgAAAAAEAAQA9QAAAIsDAAAAAA==&#10;" path="m,l9144,r,266700l,266700,,e" fillcolor="black" stroked="f" strokeweight="0">
                  <v:path arrowok="t" textboxrect="0,0,9144,266700"/>
                </v:shape>
                <v:shape id="Shape 6326" o:spid="_x0000_s1067" style="position:absolute;left:61216;top:3916;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wWqsYA&#10;AADdAAAADwAAAGRycy9kb3ducmV2LnhtbESPQWvCQBSE7wX/w/IK3uqmSkOIrhJaAsWLGHPx9sg+&#10;k2D2bcxuY9pf3xUKPQ4z8w2z2U2mEyMNrrWs4HURgSCurG65VlCe8pcEhPPIGjvLpOCbHOy2s6cN&#10;ptre+Uhj4WsRIOxSVNB436dSuqohg25he+LgXexg0Ac51FIPeA9w08llFMXSYMthocGe3huqrsWX&#10;UUCY3PhwOZziMtufP95+iizft0rNn6dsDcLT5P/Df+1PrSBeLWN4vA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wWqsYAAADdAAAADwAAAAAAAAAAAAAAAACYAgAAZHJz&#10;L2Rvd25yZXYueG1sUEsFBgAAAAAEAAQA9QAAAIsDAAAAAA==&#10;" path="m,l9144,r,266700l,266700,,e" fillcolor="black" stroked="f" strokeweight="0">
                  <v:path arrowok="t" textboxrect="0,0,9144,266700"/>
                </v:shape>
                <v:rect id="Rectangle 854" o:spid="_x0000_s1068" style="position:absolute;left:716;top:7052;width:158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T+sYA&#10;AADcAAAADwAAAGRycy9kb3ducmV2LnhtbESPT2vCQBTE74V+h+UVvNWNR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yT+sYAAADcAAAADwAAAAAAAAAAAAAAAACYAgAAZHJz&#10;L2Rvd25yZXYueG1sUEsFBgAAAAAEAAQA9QAAAIsDAAAAAA==&#10;" filled="f" stroked="f">
                  <v:textbox inset="0,0,0,0">
                    <w:txbxContent>
                      <w:p w:rsidR="00BC3073" w:rsidRDefault="0048652E">
                        <w:pPr>
                          <w:spacing w:after="160" w:line="259" w:lineRule="auto"/>
                          <w:ind w:left="0" w:firstLine="0"/>
                          <w:jc w:val="left"/>
                        </w:pPr>
                        <w:r>
                          <w:t>D</w:t>
                        </w:r>
                      </w:p>
                    </w:txbxContent>
                  </v:textbox>
                </v:rect>
                <v:rect id="Rectangle 855" o:spid="_x0000_s1069" style="position:absolute;left:1905;top:7377;width:608;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2YcYA&#10;AADcAAAADwAAAGRycy9kb3ducmV2LnhtbESPQWvCQBSE7wX/w/KE3ppNC0q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A2YcYAAADcAAAADwAAAAAAAAAAAAAAAACYAgAAZHJz&#10;L2Rvd25yZXYueG1sUEsFBgAAAAAEAAQA9QAAAIsDAAAAAA==&#10;" filled="f" stroked="f">
                  <v:textbox inset="0,0,0,0">
                    <w:txbxContent>
                      <w:p w:rsidR="00BC3073" w:rsidRDefault="0048652E">
                        <w:pPr>
                          <w:spacing w:after="160" w:line="259" w:lineRule="auto"/>
                          <w:ind w:left="0" w:firstLine="0"/>
                          <w:jc w:val="left"/>
                        </w:pPr>
                        <w:r>
                          <w:t>ị</w:t>
                        </w:r>
                      </w:p>
                    </w:txbxContent>
                  </v:textbox>
                </v:rect>
                <v:rect id="Rectangle 856" o:spid="_x0000_s1070" style="position:absolute;left:2362;top:7052;width:371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FsUA&#10;AADcAAAADwAAAGRycy9kb3ducmV2LnhtbESPT4vCMBTE78J+h/AWvGmqo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qgWxQAAANwAAAAPAAAAAAAAAAAAAAAAAJgCAABkcnMv&#10;ZG93bnJldi54bWxQSwUGAAAAAAQABAD1AAAAigMAAAAA&#10;" filled="f" stroked="f">
                  <v:textbox inset="0,0,0,0">
                    <w:txbxContent>
                      <w:p w:rsidR="00BC3073" w:rsidRDefault="0048652E">
                        <w:pPr>
                          <w:spacing w:after="160" w:line="259" w:lineRule="auto"/>
                          <w:ind w:left="0" w:firstLine="0"/>
                          <w:jc w:val="left"/>
                        </w:pPr>
                        <w:r>
                          <w:t>ch v</w:t>
                        </w:r>
                      </w:p>
                    </w:txbxContent>
                  </v:textbox>
                </v:rect>
                <v:rect id="Rectangle 857" o:spid="_x0000_s1071" style="position:absolute;left:5151;top:7377;width:1094;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4Nj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4NjcYAAADcAAAADwAAAAAAAAAAAAAAAACYAgAAZHJz&#10;L2Rvd25yZXYueG1sUEsFBgAAAAAEAAQA9QAAAIsDAAAAAA==&#10;" filled="f" stroked="f">
                  <v:textbox inset="0,0,0,0">
                    <w:txbxContent>
                      <w:p w:rsidR="00BC3073" w:rsidRDefault="0048652E">
                        <w:pPr>
                          <w:spacing w:after="160" w:line="259" w:lineRule="auto"/>
                          <w:ind w:left="0" w:firstLine="0"/>
                          <w:jc w:val="left"/>
                        </w:pPr>
                        <w:r>
                          <w:t>ụ</w:t>
                        </w:r>
                      </w:p>
                    </w:txbxContent>
                  </v:textbox>
                </v:rect>
                <v:rect id="Rectangle 858" o:spid="_x0000_s1072" style="position:absolute;left:5973;top:705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Z/8EA&#10;AADcAAAADwAAAGRycy9kb3ducmV2LnhtbERPy4rCMBTdC/5DuII7TRWU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Bmf/BAAAA3AAAAA8AAAAAAAAAAAAAAAAAmAIAAGRycy9kb3du&#10;cmV2LnhtbFBLBQYAAAAABAAEAPUAAACGAwAAAAA=&#10;" filled="f" stroked="f">
                  <v:textbox inset="0,0,0,0">
                    <w:txbxContent>
                      <w:p w:rsidR="00BC3073" w:rsidRDefault="0048652E">
                        <w:pPr>
                          <w:spacing w:after="160" w:line="259" w:lineRule="auto"/>
                          <w:ind w:left="0" w:firstLine="0"/>
                          <w:jc w:val="left"/>
                        </w:pPr>
                        <w:r>
                          <w:t xml:space="preserve"> </w:t>
                        </w:r>
                      </w:p>
                    </w:txbxContent>
                  </v:textbox>
                </v:rect>
                <v:rect id="Rectangle 859" o:spid="_x0000_s1073" style="position:absolute;left:6385;top:7377;width:10695;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8ZMUA&#10;AADcAAAADwAAAGRycy9kb3ducmV2LnhtbESPT2vCQBTE74LfYXmCN90oW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TxkxQAAANwAAAAPAAAAAAAAAAAAAAAAAJgCAABkcnMv&#10;ZG93bnJldi54bWxQSwUGAAAAAAQABAD1AAAAigMAAAAA&#10;" filled="f" stroked="f">
                  <v:textbox inset="0,0,0,0">
                    <w:txbxContent>
                      <w:p w:rsidR="00BC3073" w:rsidRDefault="0048652E">
                        <w:pPr>
                          <w:spacing w:after="160" w:line="259" w:lineRule="auto"/>
                          <w:ind w:left="0" w:firstLine="0"/>
                          <w:jc w:val="left"/>
                        </w:pPr>
                        <w:r>
                          <w:t>lưu trú, ăn u</w:t>
                        </w:r>
                      </w:p>
                    </w:txbxContent>
                  </v:textbox>
                </v:rect>
                <v:rect id="Rectangle 860" o:spid="_x0000_s1074" style="position:absolute;left:14435;top:7377;width:1095;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fRMAA&#10;AADcAAAADwAAAGRycy9kb3ducmV2LnhtbERPy4rCMBTdC/5DuII7TXUhtRpF1EGX4wPU3aW5tsXm&#10;pjQZW+frzUJweTjv+bI1pXhS7QrLCkbDCARxanXBmYLz6WcQg3AeWWNpmRS8yMFy0e3MMdG24QM9&#10;jz4TIYRdggpy76tESpfmZNANbUUcuLutDfoA60zqGpsQbko5jqKJNFhwaMixonVO6eP4ZxTs4mp1&#10;3dv/Jiu3t93l9zLdnKZeqX6vXc1AeGr9V/xx77WCeBLmhz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tfRMAAAADcAAAADwAAAAAAAAAAAAAAAACYAgAAZHJzL2Rvd25y&#10;ZXYueG1sUEsFBgAAAAAEAAQA9QAAAIUDAAAAAA==&#10;" filled="f" stroked="f">
                  <v:textbox inset="0,0,0,0">
                    <w:txbxContent>
                      <w:p w:rsidR="00BC3073" w:rsidRDefault="0048652E">
                        <w:pPr>
                          <w:spacing w:after="160" w:line="259" w:lineRule="auto"/>
                          <w:ind w:left="0" w:firstLine="0"/>
                          <w:jc w:val="left"/>
                        </w:pPr>
                        <w:r>
                          <w:t>ố</w:t>
                        </w:r>
                      </w:p>
                    </w:txbxContent>
                  </v:textbox>
                </v:rect>
                <v:rect id="Rectangle 861" o:spid="_x0000_s1075" style="position:absolute;left:15273;top:7052;width:2210;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638QA&#10;AADcAAAADwAAAGRycy9kb3ducmV2LnhtbESPT4vCMBTE7wv7HcJb8LamepDaNYrsKnr0H9S9PZpn&#10;W2xeShNt9dMbQfA4zMxvmMmsM5W4UuNKywoG/QgEcWZ1ybmCw375HYNwHlljZZkU3MjBbPr5McFE&#10;25a3dN35XAQIuwQVFN7XiZQuK8ig69uaOHgn2xj0QTa51A22AW4qOYyikTRYclgosKbfgrLz7mIU&#10;rOJ6flzbe5tXi/9VuknHf/uxV6r31c1/QHjq/Dv8aq+1gng0gO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X+t/EAAAA3AAAAA8AAAAAAAAAAAAAAAAAmAIAAGRycy9k&#10;b3ducmV2LnhtbFBLBQYAAAAABAAEAPUAAACJAwAAAAA=&#10;" filled="f" stroked="f">
                  <v:textbox inset="0,0,0,0">
                    <w:txbxContent>
                      <w:p w:rsidR="00BC3073" w:rsidRDefault="0048652E">
                        <w:pPr>
                          <w:spacing w:after="160" w:line="259" w:lineRule="auto"/>
                          <w:ind w:left="0" w:firstLine="0"/>
                          <w:jc w:val="left"/>
                        </w:pPr>
                        <w:r>
                          <w:t>ng</w:t>
                        </w:r>
                      </w:p>
                    </w:txbxContent>
                  </v:textbox>
                </v:rect>
                <v:rect id="Rectangle 862" o:spid="_x0000_s1076" style="position:absolute;left:16934;top:7052;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qMUA&#10;AADcAAAADwAAAGRycy9kb3ducmV2LnhtbESPQWvCQBSE74L/YXlCb7qph5CkriLVYo6tEbS3R/aZ&#10;BLNvQ3Zr0v76bqHgcZiZb5jVZjStuFPvGssKnhcRCOLS6oYrBafibZ6AcB5ZY2uZFHyTg816Ollh&#10;pu3AH3Q/+koECLsMFdTed5mUrqzJoFvYjjh4V9sb9EH2ldQ9DgFuWrmMolgabDgs1NjRa03l7fhl&#10;FBySbnvJ7c9QtfvPw/n9nO6K1Cv1NBu3LyA8jf4R/m/nWkESL+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WSoxQAAANwAAAAPAAAAAAAAAAAAAAAAAJgCAABkcnMv&#10;ZG93bnJldi54bWxQSwUGAAAAAAQABAD1AAAAigMAAAAA&#10;" filled="f" stroked="f">
                  <v:textbox inset="0,0,0,0">
                    <w:txbxContent>
                      <w:p w:rsidR="00BC3073" w:rsidRDefault="0048652E">
                        <w:pPr>
                          <w:spacing w:after="160" w:line="259" w:lineRule="auto"/>
                          <w:ind w:left="0" w:firstLine="0"/>
                          <w:jc w:val="left"/>
                        </w:pPr>
                        <w:r>
                          <w:t xml:space="preserve"> </w:t>
                        </w:r>
                      </w:p>
                    </w:txbxContent>
                  </v:textbox>
                </v:rect>
                <v:rect id="Rectangle 863" o:spid="_x0000_s1077" style="position:absolute;left:27100;top:7052;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BM8UA&#10;AADcAAAADwAAAGRycy9kb3ducmV2LnhtbESPT4vCMBTE78J+h/AWvGmqgt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cEzxQAAANwAAAAPAAAAAAAAAAAAAAAAAJgCAABkcnMv&#10;ZG93bnJldi54bWxQSwUGAAAAAAQABAD1AAAAigMAAAAA&#10;" filled="f" stroked="f">
                  <v:textbox inset="0,0,0,0">
                    <w:txbxContent>
                      <w:p w:rsidR="00BC3073" w:rsidRDefault="0048652E">
                        <w:pPr>
                          <w:spacing w:after="160" w:line="259" w:lineRule="auto"/>
                          <w:ind w:left="0" w:firstLine="0"/>
                          <w:jc w:val="left"/>
                        </w:pPr>
                        <w:r>
                          <w:t>212065,2</w:t>
                        </w:r>
                      </w:p>
                    </w:txbxContent>
                  </v:textbox>
                </v:rect>
                <v:rect id="Rectangle 864" o:spid="_x0000_s1078" style="position:absolute;left:33290;top:705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ZR8UA&#10;AADcAAAADwAAAGRycy9kb3ducmV2LnhtbESPT4vCMBTE78J+h/AWvGmqi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FlHxQAAANwAAAAPAAAAAAAAAAAAAAAAAJgCAABkcnMv&#10;ZG93bnJldi54bWxQSwUGAAAAAAQABAD1AAAAigMAAAAA&#10;" filled="f" stroked="f">
                  <v:textbox inset="0,0,0,0">
                    <w:txbxContent>
                      <w:p w:rsidR="00BC3073" w:rsidRDefault="0048652E">
                        <w:pPr>
                          <w:spacing w:after="160" w:line="259" w:lineRule="auto"/>
                          <w:ind w:left="0" w:firstLine="0"/>
                          <w:jc w:val="left"/>
                        </w:pPr>
                        <w:r>
                          <w:t xml:space="preserve"> </w:t>
                        </w:r>
                      </w:p>
                    </w:txbxContent>
                  </v:textbox>
                </v:rect>
                <v:rect id="Rectangle 865" o:spid="_x0000_s1079" style="position:absolute;left:47802;top:7052;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83MUA&#10;AADcAAAADwAAAGRycy9kb3ducmV2LnhtbESPT4vCMBTE78J+h/AWvGmqo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PzcxQAAANwAAAAPAAAAAAAAAAAAAAAAAJgCAABkcnMv&#10;ZG93bnJldi54bWxQSwUGAAAAAAQABAD1AAAAigMAAAAA&#10;" filled="f" stroked="f">
                  <v:textbox inset="0,0,0,0">
                    <w:txbxContent>
                      <w:p w:rsidR="00BC3073" w:rsidRDefault="0048652E">
                        <w:pPr>
                          <w:spacing w:after="160" w:line="259" w:lineRule="auto"/>
                          <w:ind w:left="0" w:firstLine="0"/>
                          <w:jc w:val="left"/>
                        </w:pPr>
                        <w:r>
                          <w:t>493270,3</w:t>
                        </w:r>
                      </w:p>
                    </w:txbxContent>
                  </v:textbox>
                </v:rect>
                <v:rect id="Rectangle 866" o:spid="_x0000_s1080" style="position:absolute;left:53989;top:7052;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iq8YA&#10;AADcAAAADwAAAGRycy9kb3ducmV2LnhtbESPQWvCQBSE74X+h+UVequb9hBidBWxLcmxmoJ6e2Sf&#10;STD7NmS3Sdpf7wpCj8PMfMMs15NpxUC9aywreJ1FIIhLqxuuFHwXny8JCOeRNbaWScEvOVivHh+W&#10;mGo78o6Gva9EgLBLUUHtfZdK6cqaDLqZ7YiDd7a9QR9kX0nd4xjgppVvURRLgw2HhRo72tZUXvY/&#10;RkGWdJtjbv/Gqv04ZYevw/y9mHulnp+mzQKEp8n/h+/tXCtI4hhuZ8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5iq8YAAADcAAAADwAAAAAAAAAAAAAAAACYAgAAZHJz&#10;L2Rvd25yZXYueG1sUEsFBgAAAAAEAAQA9QAAAIsDAAAAAA==&#10;" filled="f" stroked="f">
                  <v:textbox inset="0,0,0,0">
                    <w:txbxContent>
                      <w:p w:rsidR="00BC3073" w:rsidRDefault="0048652E">
                        <w:pPr>
                          <w:spacing w:after="160" w:line="259" w:lineRule="auto"/>
                          <w:ind w:left="0" w:firstLine="0"/>
                          <w:jc w:val="left"/>
                        </w:pPr>
                        <w:r>
                          <w:t xml:space="preserve"> </w:t>
                        </w:r>
                      </w:p>
                    </w:txbxContent>
                  </v:textbox>
                </v:rect>
                <v:shape id="Shape 6327" o:spid="_x0000_s1081" style="position:absolute;top:6583;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fd8UA&#10;AADdAAAADwAAAGRycy9kb3ducmV2LnhtbESPQYvCMBSE78L+h/CEvWmqi65Uo7iCoHiyu4f19mie&#10;bbF5qU1s6783guBxmJlvmMWqM6VoqHaFZQWjYQSCOLW64EzB3+92MAPhPLLG0jIpuJOD1fKjt8BY&#10;25aP1CQ+EwHCLkYFufdVLKVLczLohrYiDt7Z1gZ9kHUmdY1tgJtSjqNoKg0WHBZyrGiTU3pJbkbB&#10;ZXSWk9thv951yTWr2p/J/v96Uuqz363nIDx1/h1+tXdawfRr/A3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193xQAAAN0AAAAPAAAAAAAAAAAAAAAAAJgCAABkcnMv&#10;ZG93bnJldi54bWxQSwUGAAAAAAQABAD1AAAAigMAAAAA&#10;" path="m,l9144,r,9144l,9144,,e" fillcolor="black" stroked="f" strokeweight="0">
                  <v:path arrowok="t" textboxrect="0,0,9144,9144"/>
                </v:shape>
                <v:shape id="Shape 6328" o:spid="_x0000_s1082" style="position:absolute;left:60;top:6583;width:19754;height:92;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AaBcQA&#10;AADdAAAADwAAAGRycy9kb3ducmV2LnhtbERPTWvCQBC9C/6HZYTedGOE0EZXEUGxUApNgnocsmMS&#10;zM6G7Kppf333UOjx8b5Xm8G04kG9aywrmM8iEMSl1Q1XCop8P30F4TyyxtYyKfgmB5v1eLTCVNsn&#10;f9Ej85UIIexSVFB736VSurImg25mO+LAXW1v0AfYV1L3+AzhppVxFCXSYMOhocaOdjWVt+xuFBx+&#10;zuX5WHy83fNYNrvLe6zN50mpl8mwXYLwNPh/8Z/7qBUkizjMDW/C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AGgXEAAAA3QAAAA8AAAAAAAAAAAAAAAAAmAIAAGRycy9k&#10;b3ducmV2LnhtbFBLBQYAAAAABAAEAPUAAACJAwAAAAA=&#10;" path="m,l1975358,r,9144l,9144,,e" fillcolor="black" stroked="f" strokeweight="0">
                  <v:path arrowok="t" textboxrect="0,0,1975358,9144"/>
                </v:shape>
                <v:shape id="Shape 6329" o:spid="_x0000_s1083" style="position:absolute;left:19815;top:6583;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unsUA&#10;AADdAAAADwAAAGRycy9kb3ducmV2LnhtbESPQYvCMBSE78L+h/CEvWmqi7JWo7iCoHiyu4f19mie&#10;bbF5qU1s6783guBxmJlvmMWqM6VoqHaFZQWjYQSCOLW64EzB3+928A3CeWSNpWVScCcHq+VHb4Gx&#10;ti0fqUl8JgKEXYwKcu+rWEqX5mTQDW1FHLyzrQ36IOtM6hrbADelHEfRVBosOCzkWNEmp/SS3IyC&#10;y+gsJ7fDfr3rkmtWtT+T/f/1pNRnv1vPQXjq/Dv8au+0gunXeAb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cG6exQAAAN0AAAAPAAAAAAAAAAAAAAAAAJgCAABkcnMv&#10;ZG93bnJldi54bWxQSwUGAAAAAAQABAD1AAAAigMAAAAA&#10;" path="m,l9144,r,9144l,9144,,e" fillcolor="black" stroked="f" strokeweight="0">
                  <v:path arrowok="t" textboxrect="0,0,9144,9144"/>
                </v:shape>
                <v:shape id="Shape 6330" o:spid="_x0000_s1084" style="position:absolute;left:19876;top:6583;width:20637;height:92;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RP6cMA&#10;AADdAAAADwAAAGRycy9kb3ducmV2LnhtbERP3WrCMBS+H/gO4Qi7EU03UUc1LW5jMJheqHuAQ3Ns&#10;is1J12Rt9emXC2GXH9//Jh9sLTpqfeVYwdMsAUFcOF1xqeD79DF9AeEDssbaMSm4koc8Gz1sMNWu&#10;5wN1x1CKGMI+RQUmhCaV0heGLPqZa4gjd3atxRBhW0rdYh/DbS2fk2QpLVYcGww29GaouBx/rYKf&#10;nvl9N1l80X51k4ube712xij1OB62axCBhvAvvrs/tYLlfB73xzfxCc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RP6cMAAADdAAAADwAAAAAAAAAAAAAAAACYAgAAZHJzL2Rv&#10;d25yZXYueG1sUEsFBgAAAAAEAAQA9QAAAIgDAAAAAA==&#10;" path="m,l2063750,r,9144l,9144,,e" fillcolor="black" stroked="f" strokeweight="0">
                  <v:path arrowok="t" textboxrect="0,0,2063750,9144"/>
                </v:shape>
                <v:shape id="Shape 6331" o:spid="_x0000_s1085" style="position:absolute;left:40513;top:6583;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0RcUA&#10;AADdAAAADwAAAGRycy9kb3ducmV2LnhtbESPQYvCMBSE7wv7H8Jb8LamVRSpRlFBUPZk9aC3R/Ns&#10;i81LbaKt/34jCB6HmfmGmS06U4kHNa60rCDuRyCIM6tLzhUcD5vfCQjnkTVWlknBkxws5t9fM0y0&#10;bXlPj9TnIkDYJaig8L5OpHRZQQZd39bEwbvYxqAPssmlbrANcFPJQRSNpcGSw0KBNa0Lyq7p3Si4&#10;xhc5uv/tltsuveV1uxrtTrezUr2fbjkF4anzn/C7vdUKxsNhDK834Qn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RFxQAAAN0AAAAPAAAAAAAAAAAAAAAAAJgCAABkcnMv&#10;ZG93bnJldi54bWxQSwUGAAAAAAQABAD1AAAAigMAAAAA&#10;" path="m,l9144,r,9144l,9144,,e" fillcolor="black" stroked="f" strokeweight="0">
                  <v:path arrowok="t" textboxrect="0,0,9144,9144"/>
                </v:shape>
                <v:shape id="Shape 6332" o:spid="_x0000_s1086" style="position:absolute;left:40574;top:6583;width:20642;height:92;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kM8QA&#10;AADdAAAADwAAAGRycy9kb3ducmV2LnhtbESPUUsDMRCE3wX/Q1jBN7tnD4qeTUsVFOmL2PoDlst6&#10;ufayOZLYXP31RhB8HGbmG2a5ntygThxi70XD7awCxdJ600un4WP/fHMHKiYSQ4MX1nDmCOvV5cWS&#10;GuOzvPNplzpVIBIb0mBTGhvE2Fp2FGd+ZCnepw+OUpGhQxMoF7gbcF5VC3TUS1mwNPKT5fa4+3Ia&#10;Dud8fHzDbRcy4vfLvd3WUyatr6+mzQOoxFP6D/+1X42GRV3P4fdNeQ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LJDPEAAAA3QAAAA8AAAAAAAAAAAAAAAAAmAIAAGRycy9k&#10;b3ducmV2LnhtbFBLBQYAAAAABAAEAPUAAACJAwAAAAA=&#10;" path="m,l2064131,r,9144l,9144,,e" fillcolor="black" stroked="f" strokeweight="0">
                  <v:path arrowok="t" textboxrect="0,0,2064131,9144"/>
                </v:shape>
                <v:shape id="Shape 6333" o:spid="_x0000_s1087" style="position:absolute;left:61216;top:6583;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HPqccA&#10;AADdAAAADwAAAGRycy9kb3ducmV2LnhtbESPQWvCQBSE70L/w/IKvZmNDUpJXUNaKCg9GT20t0f2&#10;mQ1m38bsatJ/3xUKPQ4z8w2zLibbiRsNvnWsYJGkIIhrp1tuFBwPH/MXED4ga+wck4If8lBsHmZr&#10;zLUbeU+3KjQiQtjnqMCE0OdS+tqQRZ+4njh6JzdYDFEOjdQDjhFuO/mcpitpseW4YLCnd0P1ubpa&#10;BefFSS6vn7tyO1WXph/flruvy7dST49T+Qoi0BT+w3/trVawyrIM7m/i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Bz6nHAAAA3QAAAA8AAAAAAAAAAAAAAAAAmAIAAGRy&#10;cy9kb3ducmV2LnhtbFBLBQYAAAAABAAEAPUAAACMAwAAAAA=&#10;" path="m,l9144,r,9144l,9144,,e" fillcolor="black" stroked="f" strokeweight="0">
                  <v:path arrowok="t" textboxrect="0,0,9144,9144"/>
                </v:shape>
                <v:shape id="Shape 6334" o:spid="_x0000_s1088" style="position:absolute;top:6645;width:91;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ny8cA&#10;AADdAAAADwAAAGRycy9kb3ducmV2LnhtbESPQWvCQBSE7wX/w/IEb3VjU4NEVxEhoAiFWBG8PbLP&#10;JJp9G7Jbjf313UKhx2FmvmEWq9404k6dqy0rmIwjEMSF1TWXCo6f2esMhPPIGhvLpOBJDlbLwcsC&#10;U20fnNP94EsRIOxSVFB536ZSuqIig25sW+LgXWxn0AfZlVJ3+Ahw08i3KEqkwZrDQoUtbSoqbocv&#10;o2C6k9v8eor3nK2nTZ49z8n3x06p0bBfz0F46v1/+K+91QqSOH6H3zfh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X58vHAAAA3QAAAA8AAAAAAAAAAAAAAAAAmAIAAGRy&#10;cy9kb3ducmV2LnhtbFBLBQYAAAAABAAEAPUAAACMAwAAAAA=&#10;" path="m,l9144,r,265481l,265481,,e" fillcolor="black" stroked="f" strokeweight="0">
                  <v:path arrowok="t" textboxrect="0,0,9144,265481"/>
                </v:shape>
                <v:shape id="Shape 6335" o:spid="_x0000_s1089" style="position:absolute;left:19815;top:6645;width:91;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CUMYA&#10;AADdAAAADwAAAGRycy9kb3ducmV2LnhtbESPQWvCQBSE7wX/w/IEb7qxIUFSVxEhoAiFqAjeHtnX&#10;JG32bchuNfbXdwtCj8PMfMMs14NpxY1611hWMJ9FIIhLqxuuFJxP+XQBwnlkja1lUvAgB+vV6GWJ&#10;mbZ3Luh29JUIEHYZKqi97zIpXVmTQTezHXHwPmxv0AfZV1L3eA9w08rXKEqlwYbDQo0dbWsqv47f&#10;RkGyl7vi8xIfON8kbZE/runP+16pyXjYvIHwNPj/8LO90wrSOE7g701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tCUMYAAADdAAAADwAAAAAAAAAAAAAAAACYAgAAZHJz&#10;L2Rvd25yZXYueG1sUEsFBgAAAAAEAAQA9QAAAIsDAAAAAA==&#10;" path="m,l9144,r,265481l,265481,,e" fillcolor="black" stroked="f" strokeweight="0">
                  <v:path arrowok="t" textboxrect="0,0,9144,265481"/>
                </v:shape>
                <v:shape id="Shape 6336" o:spid="_x0000_s1090" style="position:absolute;left:40513;top:6645;width:92;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cJ8YA&#10;AADdAAAADwAAAGRycy9kb3ducmV2LnhtbESPQWvCQBSE70L/w/IK3symBoNEV5FCQBEKUSn09sg+&#10;k7TZtyG7auyv7xYEj8PMfMMs14NpxZV611hW8BbFIIhLqxuuFJyO+WQOwnlkja1lUnAnB+vVy2iJ&#10;mbY3Luh68JUIEHYZKqi97zIpXVmTQRfZjjh4Z9sb9EH2ldQ93gLctHIax6k02HBYqLGj95rKn8PF&#10;KJjt5Lb4/kz2nG9mbZHfv9Lfj51S49dhswDhafDP8KO91QrSJEn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ncJ8YAAADdAAAADwAAAAAAAAAAAAAAAACYAgAAZHJz&#10;L2Rvd25yZXYueG1sUEsFBgAAAAAEAAQA9QAAAIsDAAAAAA==&#10;" path="m,l9144,r,265481l,265481,,e" fillcolor="black" stroked="f" strokeweight="0">
                  <v:path arrowok="t" textboxrect="0,0,9144,265481"/>
                </v:shape>
                <v:shape id="Shape 6337" o:spid="_x0000_s1091" style="position:absolute;left:61216;top:6645;width:91;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5vMcA&#10;AADdAAAADwAAAGRycy9kb3ducmV2LnhtbESPQWvCQBSE74L/YXmCN93UYFqiq4gQUIRCtBS8PbKv&#10;Sdrs25BdNfrru4WCx2FmvmGW69404kqdqy0reJlGIIgLq2suFXycsskbCOeRNTaWScGdHKxXw8ES&#10;U21vnNP16EsRIOxSVFB536ZSuqIig25qW+LgfdnOoA+yK6Xu8BbgppGzKEqkwZrDQoUtbSsqfo4X&#10;o2C+l7v8+zM+cLaZN3l2PyeP971S41G/WYDw1Ptn+L+90wqSOH6Fvzfh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FebzHAAAA3QAAAA8AAAAAAAAAAAAAAAAAmAIAAGRy&#10;cy9kb3ducmV2LnhtbFBLBQYAAAAABAAEAPUAAACMAwAAAAA=&#10;" path="m,l9144,r,265481l,265481,,e" fillcolor="black" stroked="f" strokeweight="0">
                  <v:path arrowok="t" textboxrect="0,0,9144,265481"/>
                </v:shape>
                <v:rect id="Rectangle 878" o:spid="_x0000_s1092" style="position:absolute;left:716;top:9784;width:158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TFn8EA&#10;AADcAAAADwAAAGRycy9kb3ducmV2LnhtbERPy4rCMBTdC/5DuII7TXWhtWMU8YEuHRV0dpfmTlum&#10;uSlNtNWvN4sBl4fzni9bU4oH1a6wrGA0jEAQp1YXnCm4nHeDGITzyBpLy6TgSQ6Wi25njom2DX/T&#10;4+QzEULYJagg975KpHRpTgbd0FbEgfu1tUEfYJ1JXWMTwk0px1E0kQYLDg05VrTOKf073Y2CfVyt&#10;bgf7arJy+7O/Hq+zzXnmler32tUXCE+t/4j/3QetIJ6Gt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0xZ/BAAAA3AAAAA8AAAAAAAAAAAAAAAAAmAIAAGRycy9kb3du&#10;cmV2LnhtbFBLBQYAAAAABAAEAPUAAACGAwAAAAA=&#10;" filled="f" stroked="f">
                  <v:textbox inset="0,0,0,0">
                    <w:txbxContent>
                      <w:p w:rsidR="00BC3073" w:rsidRDefault="0048652E">
                        <w:pPr>
                          <w:spacing w:after="160" w:line="259" w:lineRule="auto"/>
                          <w:ind w:left="0" w:firstLine="0"/>
                          <w:jc w:val="left"/>
                        </w:pPr>
                        <w:r>
                          <w:t>D</w:t>
                        </w:r>
                      </w:p>
                    </w:txbxContent>
                  </v:textbox>
                </v:rect>
                <v:rect id="Rectangle 879" o:spid="_x0000_s1093" style="position:absolute;left:1905;top:10109;width:608;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hgBMUA&#10;AADcAAAADwAAAGRycy9kb3ducmV2LnhtbESPT2vCQBTE74LfYXmCN93owSbRVcQ/6NFqwXp7ZF+T&#10;0OzbkF1N7Kd3C4Ueh5n5DbNYdaYSD2pcaVnBZByBIM6sLjlX8HHZj2IQziNrrCyTgic5WC37vQWm&#10;2rb8To+zz0WAsEtRQeF9nUrpsoIMurGtiYP3ZRuDPsgml7rBNsBNJadRNJMGSw4LBda0KSj7Pt+N&#10;gkNcrz+P9qfNq93tcD1dk+0l8UoNB916DsJT5//Df+2jVhC/JfB7Jh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GAExQAAANwAAAAPAAAAAAAAAAAAAAAAAJgCAABkcnMv&#10;ZG93bnJldi54bWxQSwUGAAAAAAQABAD1AAAAigMAAAAA&#10;" filled="f" stroked="f">
                  <v:textbox inset="0,0,0,0">
                    <w:txbxContent>
                      <w:p w:rsidR="00BC3073" w:rsidRDefault="0048652E">
                        <w:pPr>
                          <w:spacing w:after="160" w:line="259" w:lineRule="auto"/>
                          <w:ind w:left="0" w:firstLine="0"/>
                          <w:jc w:val="left"/>
                        </w:pPr>
                        <w:r>
                          <w:t>ị</w:t>
                        </w:r>
                      </w:p>
                    </w:txbxContent>
                  </v:textbox>
                </v:rect>
                <v:rect id="Rectangle 880" o:spid="_x0000_s1094" style="position:absolute;left:2362;top:9784;width:371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e5vsAA&#10;AADcAAAADwAAAGRycy9kb3ducmV2LnhtbERPy4rCMBTdD/gP4QruxlQXUqtRxAe69DHguLs017bY&#10;3JQm2urXm4Xg8nDe03lrSvGg2hWWFQz6EQji1OqCMwV/p81vDMJ5ZI2lZVLwJAfzWedniom2DR/o&#10;cfSZCCHsElSQe18lUro0J4OubyviwF1tbdAHWGdS19iEcFPKYRSNpMGCQ0OOFS1zSm/Hu1GwjavF&#10;/86+mqxcX7bn/Xm8Oo29Ur1uu5iA8NT6r/jj3mkFcRzmhzPhCMjZ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he5vsAAAADcAAAADwAAAAAAAAAAAAAAAACYAgAAZHJzL2Rvd25y&#10;ZXYueG1sUEsFBgAAAAAEAAQA9QAAAIUDAAAAAA==&#10;" filled="f" stroked="f">
                  <v:textbox inset="0,0,0,0">
                    <w:txbxContent>
                      <w:p w:rsidR="00BC3073" w:rsidRDefault="0048652E">
                        <w:pPr>
                          <w:spacing w:after="160" w:line="259" w:lineRule="auto"/>
                          <w:ind w:left="0" w:firstLine="0"/>
                          <w:jc w:val="left"/>
                        </w:pPr>
                        <w:r>
                          <w:t>ch v</w:t>
                        </w:r>
                      </w:p>
                    </w:txbxContent>
                  </v:textbox>
                </v:rect>
                <v:rect id="Rectangle 881" o:spid="_x0000_s1095" style="position:absolute;left:5151;top:10109;width:1094;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scJcYA&#10;AADcAAAADwAAAGRycy9kb3ducmV2LnhtbESPQWvCQBSE7wX/w/IEb3WTHkqSukqoFj22UUi9PbLP&#10;JDT7NmS3JvbXdwsFj8PMfMOsNpPpxJUG11pWEC8jEMSV1S3XCk7Ht8cEhPPIGjvLpOBGDjbr2cMK&#10;M21H/qBr4WsRIOwyVNB432dSuqohg25pe+LgXexg0Ac51FIPOAa46eRTFD1Lgy2HhQZ7em2o+iq+&#10;jYJ90uefB/sz1t3uvC/fy3R7TL1Si/mUv4DwNPl7+L990AqSJIa/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scJcYAAADcAAAADwAAAAAAAAAAAAAAAACYAgAAZHJz&#10;L2Rvd25yZXYueG1sUEsFBgAAAAAEAAQA9QAAAIsDAAAAAA==&#10;" filled="f" stroked="f">
                  <v:textbox inset="0,0,0,0">
                    <w:txbxContent>
                      <w:p w:rsidR="00BC3073" w:rsidRDefault="0048652E">
                        <w:pPr>
                          <w:spacing w:after="160" w:line="259" w:lineRule="auto"/>
                          <w:ind w:left="0" w:firstLine="0"/>
                          <w:jc w:val="left"/>
                        </w:pPr>
                        <w:r>
                          <w:t>ụ</w:t>
                        </w:r>
                      </w:p>
                    </w:txbxContent>
                  </v:textbox>
                </v:rect>
                <v:rect id="Rectangle 882" o:spid="_x0000_s1096" style="position:absolute;left:5973;top:978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CUsYA&#10;AADcAAAADwAAAGRycy9kb3ducmV2LnhtbESPQWvCQBSE7wX/w/IEb81GDyWmWUVqizm2Rki9PbLP&#10;JDT7NmS3JvbXdwsFj8PMfMNk28l04kqDay0rWEYxCOLK6pZrBafi7TEB4Tyyxs4yKbiRg+1m9pBh&#10;qu3IH3Q9+loECLsUFTTe96mUrmrIoItsTxy8ix0M+iCHWuoBxwA3nVzF8ZM02HJYaLCnl4aqr+O3&#10;UXBI+t1nbn/Guns9H8r3cr0v1l6pxXzaPYPwNPl7+L+dawVJsoK/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mCUsYAAADcAAAADwAAAAAAAAAAAAAAAACYAgAAZHJz&#10;L2Rvd25yZXYueG1sUEsFBgAAAAAEAAQA9QAAAIsDAAAAAA==&#10;" filled="f" stroked="f">
                  <v:textbox inset="0,0,0,0">
                    <w:txbxContent>
                      <w:p w:rsidR="00BC3073" w:rsidRDefault="0048652E">
                        <w:pPr>
                          <w:spacing w:after="160" w:line="259" w:lineRule="auto"/>
                          <w:ind w:left="0" w:firstLine="0"/>
                          <w:jc w:val="left"/>
                        </w:pPr>
                        <w:r>
                          <w:t xml:space="preserve"> </w:t>
                        </w:r>
                      </w:p>
                    </w:txbxContent>
                  </v:textbox>
                </v:rect>
                <v:rect id="Rectangle 883" o:spid="_x0000_s1097" style="position:absolute;left:6385;top:9784;width:597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nycQA&#10;AADcAAAADwAAAGRycy9kb3ducmV2LnhtbESPT4vCMBTE7wv7HcITvK2pLiy1GkVWFz36D9Tbo3m2&#10;xealNNHW/fRGEDwOM/MbZjxtTSluVLvCsoJ+LwJBnFpdcKZgv/v7ikE4j6yxtEwK7uRgOvn8GGOi&#10;bcMbum19JgKEXYIKcu+rREqX5mTQ9WxFHLyzrQ36IOtM6hqbADelHETRjzRYcFjIsaLfnNLL9moU&#10;LONqdlzZ/yYrF6flYX0YzndDr1S3085GIDy1/h1+tVdaQRx/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FJ8nEAAAA3AAAAA8AAAAAAAAAAAAAAAAAmAIAAGRycy9k&#10;b3ducmV2LnhtbFBLBQYAAAAABAAEAPUAAACJAwAAAAA=&#10;" filled="f" stroked="f">
                  <v:textbox inset="0,0,0,0">
                    <w:txbxContent>
                      <w:p w:rsidR="00BC3073" w:rsidRDefault="0048652E">
                        <w:pPr>
                          <w:spacing w:after="160" w:line="259" w:lineRule="auto"/>
                          <w:ind w:left="0" w:firstLine="0"/>
                          <w:jc w:val="left"/>
                        </w:pPr>
                        <w:r>
                          <w:t>và du l</w:t>
                        </w:r>
                      </w:p>
                    </w:txbxContent>
                  </v:textbox>
                </v:rect>
                <v:rect id="Rectangle 884" o:spid="_x0000_s1098" style="position:absolute;left:10880;top:10109;width:609;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vcQA&#10;AADcAAAADwAAAGRycy9kb3ducmV2LnhtbESPT4vCMBTE7wv7HcITvK2psiy1GkVWFz36D9Tbo3m2&#10;xealNNHW/fRGEDwOM/MbZjxtTSluVLvCsoJ+LwJBnFpdcKZgv/v7ikE4j6yxtEwK7uRgOvn8GGOi&#10;bcMbum19JgKEXYIKcu+rREqX5mTQ9WxFHLyzrQ36IOtM6hqbADelHETRjzRYcFjIsaLfnNLL9moU&#10;LONqdlzZ/yYrF6flYX0YzndDr1S3085GIDy1/h1+tVdaQRx/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sv73EAAAA3AAAAA8AAAAAAAAAAAAAAAAAmAIAAGRycy9k&#10;b3ducmV2LnhtbFBLBQYAAAAABAAEAPUAAACJAwAAAAA=&#10;" filled="f" stroked="f">
                  <v:textbox inset="0,0,0,0">
                    <w:txbxContent>
                      <w:p w:rsidR="00BC3073" w:rsidRDefault="0048652E">
                        <w:pPr>
                          <w:spacing w:after="160" w:line="259" w:lineRule="auto"/>
                          <w:ind w:left="0" w:firstLine="0"/>
                          <w:jc w:val="left"/>
                        </w:pPr>
                        <w:r>
                          <w:t>ị</w:t>
                        </w:r>
                      </w:p>
                    </w:txbxContent>
                  </v:textbox>
                </v:rect>
                <v:rect id="Rectangle 885" o:spid="_x0000_s1099" style="position:absolute;left:11338;top:9784;width:206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AaJsQA&#10;AADcAAAADwAAAGRycy9kb3ducmV2LnhtbESPT4vCMBTE7wv7HcITvK2pwi61GkVWFz36D9Tbo3m2&#10;xealNNHW/fRGEDwOM/MbZjxtTSluVLvCsoJ+LwJBnFpdcKZgv/v7ikE4j6yxtEwK7uRgOvn8GGOi&#10;bcMbum19JgKEXYIKcu+rREqX5mTQ9WxFHLyzrQ36IOtM6hqbADelHETRjzRYcFjIsaLfnNLL9moU&#10;LONqdlzZ/yYrF6flYX0YzndDr1S3085GIDy1/h1+tVdaQRx/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gGibEAAAA3AAAAA8AAAAAAAAAAAAAAAAAmAIAAGRycy9k&#10;b3ducmV2LnhtbFBLBQYAAAAABAAEAPUAAACJAwAAAAA=&#10;" filled="f" stroked="f">
                  <v:textbox inset="0,0,0,0">
                    <w:txbxContent>
                      <w:p w:rsidR="00BC3073" w:rsidRDefault="0048652E">
                        <w:pPr>
                          <w:spacing w:after="160" w:line="259" w:lineRule="auto"/>
                          <w:ind w:left="0" w:firstLine="0"/>
                          <w:jc w:val="left"/>
                        </w:pPr>
                        <w:r>
                          <w:t>ch</w:t>
                        </w:r>
                      </w:p>
                    </w:txbxContent>
                  </v:textbox>
                </v:rect>
                <v:rect id="Rectangle 886" o:spid="_x0000_s1100" style="position:absolute;left:12907;top:9784;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KEUcUA&#10;AADcAAAADwAAAGRycy9kb3ducmV2LnhtbESPQWvCQBSE74L/YXmCN93YQ0iiq0it6LGNBe3tkX1N&#10;QrNvQ3ZNYn99t1DocZiZb5jNbjSN6KlztWUFq2UEgriwuuZSwfvluEhAOI+ssbFMCh7kYLedTjaY&#10;aTvwG/W5L0WAsMtQQeV9m0npiooMuqVtiYP3aTuDPsiulLrDIcBNI5+iKJYGaw4LFbb0XFHxld+N&#10;glPS7m9n+z2UzcvH6fp6TQ+X1Cs1n437NQhPo/8P/7XPWkGSxPB7Jhw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oRRxQAAANwAAAAPAAAAAAAAAAAAAAAAAJgCAABkcnMv&#10;ZG93bnJldi54bWxQSwUGAAAAAAQABAD1AAAAigMAAAAA&#10;" filled="f" stroked="f">
                  <v:textbox inset="0,0,0,0">
                    <w:txbxContent>
                      <w:p w:rsidR="00BC3073" w:rsidRDefault="0048652E">
                        <w:pPr>
                          <w:spacing w:after="160" w:line="259" w:lineRule="auto"/>
                          <w:ind w:left="0" w:firstLine="0"/>
                          <w:jc w:val="left"/>
                        </w:pPr>
                        <w:r>
                          <w:t xml:space="preserve"> </w:t>
                        </w:r>
                      </w:p>
                    </w:txbxContent>
                  </v:textbox>
                </v:rect>
                <v:rect id="Rectangle 887" o:spid="_x0000_s1101" style="position:absolute;left:27100;top:9784;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4hysQA&#10;AADcAAAADwAAAGRycy9kb3ducmV2LnhtbESPT4vCMBTE7wv7HcITvK2pHnZrNYqsLnr0H6i3R/Ns&#10;i81LaaKt++mNIHgcZuY3zHjamlLcqHaFZQX9XgSCOLW64EzBfvf3FYNwHlljaZkU3MnBdPL5McZE&#10;24Y3dNv6TAQIuwQV5N5XiZQuzcmg69mKOHhnWxv0QdaZ1DU2AW5KOYiib2mw4LCQY0W/OaWX7dUo&#10;WMbV7Liy/01WLk7Lw/ownO+GXqlup52NQHhq/Tv8aq+0gjj+geeZc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crEAAAA3AAAAA8AAAAAAAAAAAAAAAAAmAIAAGRycy9k&#10;b3ducmV2LnhtbFBLBQYAAAAABAAEAPUAAACJAwAAAAA=&#10;" filled="f" stroked="f">
                  <v:textbox inset="0,0,0,0">
                    <w:txbxContent>
                      <w:p w:rsidR="00BC3073" w:rsidRDefault="0048652E">
                        <w:pPr>
                          <w:spacing w:after="160" w:line="259" w:lineRule="auto"/>
                          <w:ind w:left="0" w:firstLine="0"/>
                          <w:jc w:val="left"/>
                        </w:pPr>
                        <w:r>
                          <w:t>211079,5</w:t>
                        </w:r>
                      </w:p>
                    </w:txbxContent>
                  </v:textbox>
                </v:rect>
                <v:rect id="Rectangle 888" o:spid="_x0000_s1102" style="position:absolute;left:33290;top:978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1uMAA&#10;AADcAAAADwAAAGRycy9kb3ducmV2LnhtbERPy4rCMBTdD/gP4QruxlQXUqtRxAe69DHguLs017bY&#10;3JQm2urXm4Xg8nDe03lrSvGg2hWWFQz6EQji1OqCMwV/p81vDMJ5ZI2lZVLwJAfzWedniom2DR/o&#10;cfSZCCHsElSQe18lUro0J4OubyviwF1tbdAHWGdS19iEcFPKYRSNpMGCQ0OOFS1zSm/Hu1GwjavF&#10;/86+mqxcX7bn/Xm8Oo29Ur1uu5iA8NT6r/jj3mkFcRzWhjPhCMjZ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GG1uMAAAADcAAAADwAAAAAAAAAAAAAAAACYAgAAZHJzL2Rvd25y&#10;ZXYueG1sUEsFBgAAAAAEAAQA9QAAAIUDAAAAAA==&#10;" filled="f" stroked="f">
                  <v:textbox inset="0,0,0,0">
                    <w:txbxContent>
                      <w:p w:rsidR="00BC3073" w:rsidRDefault="0048652E">
                        <w:pPr>
                          <w:spacing w:after="160" w:line="259" w:lineRule="auto"/>
                          <w:ind w:left="0" w:firstLine="0"/>
                          <w:jc w:val="left"/>
                        </w:pPr>
                        <w:r>
                          <w:t xml:space="preserve"> </w:t>
                        </w:r>
                      </w:p>
                    </w:txbxContent>
                  </v:textbox>
                </v:rect>
                <v:rect id="Rectangle 889" o:spid="_x0000_s1103" style="position:absolute;left:47802;top:9784;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0QI8UA&#10;AADcAAAADwAAAGRycy9kb3ducmV2LnhtbESPQWvCQBSE70L/w/IKvemmHkqSuoq0leRYTcH29sg+&#10;k2D2bchuk7S/3hUEj8PMfMOsNpNpxUC9aywreF5EIIhLqxuuFHwVu3kMwnlkja1lUvBHDjbrh9kK&#10;U21H3tNw8JUIEHYpKqi971IpXVmTQbewHXHwTrY36IPsK6l7HAPctHIZRS/SYMNhocaO3moqz4df&#10;oyCLu+13bv/Hqv34yY6fx+S9SLxST4/T9hWEp8nfw7d2rhXEcQLXM+EIy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RAjxQAAANwAAAAPAAAAAAAAAAAAAAAAAJgCAABkcnMv&#10;ZG93bnJldi54bWxQSwUGAAAAAAQABAD1AAAAigMAAAAA&#10;" filled="f" stroked="f">
                  <v:textbox inset="0,0,0,0">
                    <w:txbxContent>
                      <w:p w:rsidR="00BC3073" w:rsidRDefault="0048652E">
                        <w:pPr>
                          <w:spacing w:after="160" w:line="259" w:lineRule="auto"/>
                          <w:ind w:left="0" w:firstLine="0"/>
                          <w:jc w:val="left"/>
                        </w:pPr>
                        <w:r>
                          <w:t>538248,5</w:t>
                        </w:r>
                      </w:p>
                    </w:txbxContent>
                  </v:textbox>
                </v:rect>
                <v:rect id="Rectangle 890" o:spid="_x0000_s1104" style="position:absolute;left:53989;top:9784;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4vY8MA&#10;AADcAAAADwAAAGRycy9kb3ducmV2LnhtbERPz2vCMBS+D/Y/hDfwtqbzMNrOKLJN9KhWqLs9mrem&#10;rHkpTWarf705DHb8+H4vVpPtxIUG3zpW8JKkIIhrp1tuFJzKzXMGwgdkjZ1jUnAlD6vl48MCC+1G&#10;PtDlGBoRQ9gXqMCE0BdS+tqQRZ+4njhy326wGCIcGqkHHGO47eQ8TV+lxZZjg8Ge3g3VP8dfq2Cb&#10;9evzzt3Gpvv82lb7Kv8o86DU7Glav4EINIV/8Z97pxVkeZwf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4vY8MAAADcAAAADwAAAAAAAAAAAAAAAACYAgAAZHJzL2Rv&#10;d25yZXYueG1sUEsFBgAAAAAEAAQA9QAAAIgDAAAAAA==&#10;" filled="f" stroked="f">
                  <v:textbox inset="0,0,0,0">
                    <w:txbxContent>
                      <w:p w:rsidR="00BC3073" w:rsidRDefault="0048652E">
                        <w:pPr>
                          <w:spacing w:after="160" w:line="259" w:lineRule="auto"/>
                          <w:ind w:left="0" w:firstLine="0"/>
                          <w:jc w:val="left"/>
                        </w:pPr>
                        <w:r>
                          <w:t xml:space="preserve"> </w:t>
                        </w:r>
                      </w:p>
                    </w:txbxContent>
                  </v:textbox>
                </v:rect>
                <v:shape id="Shape 6338" o:spid="_x0000_s1105" style="position:absolute;top:9300;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d2MMA&#10;AADdAAAADwAAAGRycy9kb3ducmV2LnhtbERPTYvCMBC9L+x/CCN426YqilRTcQVB8bTVw+5taMa2&#10;tJnUJtr6781B2OPjfa83g2nEgzpXWVYwiWIQxLnVFRcKLuf91xKE88gaG8uk4EkONunnxxoTbXv+&#10;oUfmCxFC2CWooPS+TaR0eUkGXWRb4sBdbWfQB9gVUnfYh3DTyGkcL6TBikNDiS3tSsrr7G4U1JOr&#10;nN9Px+1hyG5F23/Pj7+3P6XGo2G7AuFp8P/it/ugFSxmszA3vAlPQK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Vd2MMAAADdAAAADwAAAAAAAAAAAAAAAACYAgAAZHJzL2Rv&#10;d25yZXYueG1sUEsFBgAAAAAEAAQA9QAAAIgDAAAAAA==&#10;" path="m,l9144,r,9144l,9144,,e" fillcolor="black" stroked="f" strokeweight="0">
                  <v:path arrowok="t" textboxrect="0,0,9144,9144"/>
                </v:shape>
                <v:shape id="Shape 6339" o:spid="_x0000_s1106" style="position:absolute;left:60;top:9300;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pQ8cA&#10;AADdAAAADwAAAGRycy9kb3ducmV2LnhtbESPQWvCQBSE7wX/w/KE3uqmEaSmrqEEWlIoQo1oj4/s&#10;Mwlm34bsatL++q4geBxm5htmlY6mFRfqXWNZwfMsAkFcWt1wpWBXvD+9gHAeWWNrmRT8koN0PXlY&#10;YaLtwN902fpKBAi7BBXU3neJlK6syaCb2Y44eEfbG/RB9pXUPQ4BbloZR9FCGmw4LNTYUVZTedqe&#10;jYKPv0N5yHdfy3MRyyb7+Yy12eyVepyOb68gPI3+Hr61c61gMZ8v4fomP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VKUPHAAAA3QAAAA8AAAAAAAAAAAAAAAAAmAIAAGRy&#10;cy9kb3ducmV2LnhtbFBLBQYAAAAABAAEAPUAAACMAwAAAAA=&#10;" path="m,l1975358,r,9144l,9144,,e" fillcolor="black" stroked="f" strokeweight="0">
                  <v:path arrowok="t" textboxrect="0,0,1975358,9144"/>
                </v:shape>
                <v:shape id="Shape 6340" o:spid="_x0000_s1107" style="position:absolute;left:19815;top:9300;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io8EA&#10;AADdAAAADwAAAGRycy9kb3ducmV2LnhtbERPy4rCMBTdC/5DuMLsNPWJVKOoICizsrrQ3aW5tsXm&#10;pjbRdv7eLAZcHs57uW5NKd5Uu8KyguEgAkGcWl1wpuBy3vfnIJxH1lhaJgV/5GC96naWGGvb8Ine&#10;ic9ECGEXo4Lc+yqW0qU5GXQDWxEH7m5rgz7AOpO6xiaEm1KOomgmDRYcGnKsaJdT+kheRsFjeJfT&#10;1+9xc2iTZ1Y12+nx+rwp9dNrNwsQnlr/Ff+7D1rBbDwJ+8Ob8ATk6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VIqPBAAAA3QAAAA8AAAAAAAAAAAAAAAAAmAIAAGRycy9kb3du&#10;cmV2LnhtbFBLBQYAAAAABAAEAPUAAACGAwAAAAA=&#10;" path="m,l9144,r,9144l,9144,,e" fillcolor="black" stroked="f" strokeweight="0">
                  <v:path arrowok="t" textboxrect="0,0,9144,9144"/>
                </v:shape>
                <v:shape id="Shape 6341" o:spid="_x0000_s1108" style="position:absolute;left:19876;top:9300;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6ZD8cA&#10;AADdAAAADwAAAGRycy9kb3ducmV2LnhtbESP3WrCQBSE7wu+w3KE3hTdWOsPqau0SqFge+HPAxyy&#10;p9lg9mzMrkn06buFgpfDzHzDLFadLUVDtS8cKxgNExDEmdMF5wqOh4/BHIQPyBpLx6TgSh5Wy97D&#10;AlPtWt5Rsw+5iBD2KSowIVSplD4zZNEPXUUcvR9XWwxR1rnUNbYRbkv5nCRTabHguGCworWh7LS/&#10;WAXnlnnz9TTZ0vfsJic3935tjFHqsd+9vYII1IV7+L/9qRVMxy8j+HsTn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OmQ/HAAAA3QAAAA8AAAAAAAAAAAAAAAAAmAIAAGRy&#10;cy9kb3ducmV2LnhtbFBLBQYAAAAABAAEAPUAAACMAwAAAAA=&#10;" path="m,l2063750,r,9144l,9144,,e" fillcolor="black" stroked="f" strokeweight="0">
                  <v:path arrowok="t" textboxrect="0,0,2063750,9144"/>
                </v:shape>
                <v:shape id="Shape 6342" o:spid="_x0000_s1109" style="position:absolute;left:40513;top:9300;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ZT8cA&#10;AADdAAAADwAAAGRycy9kb3ducmV2LnhtbESPQWvCQBSE7wX/w/KE3urGtIqkrqJCQemp0YO9PbLP&#10;TTD7NsmuJv333ULB4zAz3zDL9WBrcafOV44VTCcJCOLC6YqNgtPx42UBwgdkjbVjUvBDHtar0dMS&#10;M+16/qJ7HoyIEPYZKihDaDIpfVGSRT9xDXH0Lq6zGKLsjNQd9hFua5kmyVxarDgulNjQrqTimt+s&#10;guv0Ime3z8NmP+Stafrt7HBuv5V6Hg+bdxCBhvAI/7f3WsH89S2F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LGU/HAAAA3QAAAA8AAAAAAAAAAAAAAAAAmAIAAGRy&#10;cy9kb3ducmV2LnhtbFBLBQYAAAAABAAEAPUAAACMAwAAAAA=&#10;" path="m,l9144,r,9144l,9144,,e" fillcolor="black" stroked="f" strokeweight="0">
                  <v:path arrowok="t" textboxrect="0,0,9144,9144"/>
                </v:shape>
                <v:shape id="Shape 6343" o:spid="_x0000_s1110" style="position:absolute;left:40574;top:9300;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Hy1cQA&#10;AADdAAAADwAAAGRycy9kb3ducmV2LnhtbESPUUsDMRCE3wX/Q1jBN7unJ0WvTYsKivRFWv0By2V7&#10;OXvZHElsrv56Iwg+DjPzDbNcT25QRw6x96LhelaBYmm96aXT8PH+fHUHKiYSQ4MX1nDiCOvV+dmS&#10;GuOzbPm4S50qEIkNabApjQ1ibC07ijM/shRv74OjVGTo0ATKBe4GvKmqOTrqpSxYGvnJcnvYfTkN&#10;n6d8eHzDTRcy4vfLvd3UUyatLy+mhwWoxFP6D/+1X42GeX1bw++b8gRw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B8tXEAAAA3QAAAA8AAAAAAAAAAAAAAAAAmAIAAGRycy9k&#10;b3ducmV2LnhtbFBLBQYAAAAABAAEAPUAAACJAwAAAAA=&#10;" path="m,l2064131,r,9144l,9144,,e" fillcolor="black" stroked="f" strokeweight="0">
                  <v:path arrowok="t" textboxrect="0,0,2064131,9144"/>
                </v:shape>
                <v:shape id="Shape 6344" o:spid="_x0000_s1111" style="position:absolute;left:61216;top:9300;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koMUA&#10;AADdAAAADwAAAGRycy9kb3ducmV2LnhtbESPQYvCMBSE74L/ITxhb5q6q2WpRnEFQfFkdw/r7dE8&#10;22LzUpto6783guBxmJlvmPmyM5W4UeNKywrGowgEcWZ1ybmCv9/N8BuE88gaK8uk4E4Olot+b46J&#10;ti0f6Jb6XAQIuwQVFN7XiZQuK8igG9maOHgn2xj0QTa51A22AW4q+RlFsTRYclgosKZ1Qdk5vRoF&#10;5/FJTq/73WrbpZe8bn+mu//LUamPQbeagfDU+Xf41d5qBfHXZAL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iSgxQAAAN0AAAAPAAAAAAAAAAAAAAAAAJgCAABkcnMv&#10;ZG93bnJldi54bWxQSwUGAAAAAAQABAD1AAAAigMAAAAA&#10;" path="m,l9144,r,9144l,9144,,e" fillcolor="black" stroked="f" strokeweight="0">
                  <v:path arrowok="t" textboxrect="0,0,9144,9144"/>
                </v:shape>
                <v:shape id="Shape 6345" o:spid="_x0000_s1112" style="position:absolute;top:9361;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tfcUA&#10;AADdAAAADwAAAGRycy9kb3ducmV2LnhtbESPT4vCMBTE7wt+h/AEb2vqvyLVKEURFi+y1cveHs2z&#10;LTYvtYna9dMbYWGPw8z8hlmuO1OLO7WusqxgNIxAEOdWV1woOB13n3MQziNrrC2Tgl9ysF71PpaY&#10;aPvgb7pnvhABwi5BBaX3TSKly0sy6Ia2IQ7e2bYGfZBtIXWLjwA3tRxHUSwNVhwWSmxoU1J+yW5G&#10;AeH8yofz4Rif0v3PdvbM0t2+UmrQ79IFCE+d/w//tb+0gngyncH7TXgCc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W19xQAAAN0AAAAPAAAAAAAAAAAAAAAAAJgCAABkcnMv&#10;ZG93bnJldi54bWxQSwUGAAAAAAQABAD1AAAAigMAAAAA&#10;" path="m,l9144,r,266700l,266700,,e" fillcolor="black" stroked="f" strokeweight="0">
                  <v:path arrowok="t" textboxrect="0,0,9144,266700"/>
                </v:shape>
                <v:shape id="Shape 6346" o:spid="_x0000_s1113" style="position:absolute;left:19815;top:9361;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zCsYA&#10;AADdAAAADwAAAGRycy9kb3ducmV2LnhtbESPT2vCQBTE7wW/w/KE3uqm/4JEVwkWoeQiTXLx9sg+&#10;k9Ds25jdmuin7xYKHoeZ+Q2z3k6mExcaXGtZwfMiAkFcWd1yraAs9k9LEM4ja+wsk4IrOdhuZg9r&#10;TLQd+Ysuua9FgLBLUEHjfZ9I6aqGDLqF7YmDd7KDQR/kUEs94BjgppMvURRLgy2HhQZ72jVUfec/&#10;RgHh8syH06GIyzQ7frzf8nSftUo9zqd0BcLT5O/h//anVhC/vsX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PzCsYAAADdAAAADwAAAAAAAAAAAAAAAACYAgAAZHJz&#10;L2Rvd25yZXYueG1sUEsFBgAAAAAEAAQA9QAAAIsDAAAAAA==&#10;" path="m,l9144,r,266700l,266700,,e" fillcolor="black" stroked="f" strokeweight="0">
                  <v:path arrowok="t" textboxrect="0,0,9144,266700"/>
                </v:shape>
                <v:shape id="Shape 6347" o:spid="_x0000_s1114" style="position:absolute;left:40513;top:9361;width:92;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9WkcYA&#10;AADdAAAADwAAAGRycy9kb3ducmV2LnhtbESPQWvCQBSE74L/YXlCb7rRtlGiqwRFKF6kiRdvj+wz&#10;CWbfxuyqaX99t1DocZiZb5jVpjeNeFDnassKppMIBHFhdc2lglO+Hy9AOI+ssbFMCr7IwWY9HKww&#10;0fbJn/TIfCkChF2CCirv20RKV1Rk0E1sSxy8i+0M+iC7UuoOnwFuGjmLolgarDksVNjStqLimt2N&#10;AsLFjY+XYx6f0sN59/6dpftDrdTLqE+XIDz1/j/81/7QCuLXtz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9WkcYAAADdAAAADwAAAAAAAAAAAAAAAACYAgAAZHJz&#10;L2Rvd25yZXYueG1sUEsFBgAAAAAEAAQA9QAAAIsDAAAAAA==&#10;" path="m,l9144,r,266700l,266700,,e" fillcolor="black" stroked="f" strokeweight="0">
                  <v:path arrowok="t" textboxrect="0,0,9144,266700"/>
                </v:shape>
                <v:shape id="Shape 6348" o:spid="_x0000_s1115" style="position:absolute;left:61216;top:9361;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DC48IA&#10;AADdAAAADwAAAGRycy9kb3ducmV2LnhtbERPTYvCMBC9C/sfwizsTVNdLVKNUlaExYvYevE2NGNb&#10;bCbdJqvVX28OgsfH+16ue9OIK3WutqxgPIpAEBdW11wqOObb4RyE88gaG8uk4E4O1quPwRITbW98&#10;oGvmSxFC2CWooPK+TaR0RUUG3ci2xIE7286gD7Arpe7wFsJNIydRFEuDNYeGClv6qai4ZP9GAeH8&#10;j/fnfR4f091pM3tk6XZXK/X12acLEJ56/xa/3L9aQfw9DXPDm/A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UMLjwgAAAN0AAAAPAAAAAAAAAAAAAAAAAJgCAABkcnMvZG93&#10;bnJldi54bWxQSwUGAAAAAAQABAD1AAAAhwMAAAAA&#10;" path="m,l9144,r,266700l,266700,,e" fillcolor="black" stroked="f" strokeweight="0">
                  <v:path arrowok="t" textboxrect="0,0,9144,266700"/>
                </v:shape>
                <v:rect id="Rectangle 902" o:spid="_x0000_s1116" style="position:absolute;left:716;top:12542;width:1460;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uOlcUA&#10;AADcAAAADwAAAGRycy9kb3ducmV2LnhtbESPQWvCQBSE7wX/w/KE3urGHCSJrhK0xRytFrS3R/Y1&#10;CWbfhuxqUn99t1DocZiZb5jVZjStuFPvGssK5rMIBHFpdcOVgo/T20sCwnlkja1lUvBNDjbrydMK&#10;M20Hfqf70VciQNhlqKD2vsukdGVNBt3MdsTB+7K9QR9kX0nd4xDgppVxFC2kwYbDQo0dbWsqr8eb&#10;UbBPuvxS2MdQta+f+/PhnO5OqVfqeTrmSxCeRv8f/msXWkEa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46VxQAAANwAAAAPAAAAAAAAAAAAAAAAAJgCAABkcnMv&#10;ZG93bnJldi54bWxQSwUGAAAAAAQABAD1AAAAigMAAAAA&#10;" filled="f" stroked="f">
                  <v:textbox inset="0,0,0,0">
                    <w:txbxContent>
                      <w:p w:rsidR="00BC3073" w:rsidRDefault="0048652E">
                        <w:pPr>
                          <w:spacing w:after="160" w:line="259" w:lineRule="auto"/>
                          <w:ind w:left="0" w:firstLine="0"/>
                          <w:jc w:val="left"/>
                        </w:pPr>
                        <w:r>
                          <w:rPr>
                            <w:b/>
                          </w:rPr>
                          <w:t>T</w:t>
                        </w:r>
                      </w:p>
                    </w:txbxContent>
                  </v:textbox>
                </v:rect>
                <v:rect id="Rectangle 903" o:spid="_x0000_s1117" style="position:absolute;left:1813;top:12894;width:1095;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rDsYA&#10;AADcAAAADwAAAGRycy9kb3ducmV2LnhtbESPT2vCQBTE70K/w/KE3nRjC8VE1xD6h+RoVVBvj+wz&#10;CWbfhuzWpP30bqHQ4zAzv2HW6WhacaPeNZYVLOYRCOLS6oYrBYf9x2wJwnlkja1lUvBNDtLNw2SN&#10;ibYDf9Jt5ysRIOwSVFB73yVSurImg25uO+LgXWxv0AfZV1L3OAS4aeVTFL1Igw2HhRo7eq2pvO6+&#10;jIJ82WWnwv4MVft+zo/bY/y2j71Sj9MxW4HwNPr/8F+70Ari6Bl+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crDs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ổ</w:t>
                        </w:r>
                      </w:p>
                    </w:txbxContent>
                  </v:textbox>
                </v:rect>
                <v:rect id="Rectangle 904" o:spid="_x0000_s1118" style="position:absolute;left:2636;top:12542;width:3708;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6zesYA&#10;AADcAAAADwAAAGRycy9kb3ducmV2LnhtbESPT2vCQBTE70K/w/KE3nRjKcVE1xD6h+RoVVBvj+wz&#10;CWbfhuzWpP30bqHQ4zAzv2HW6WhacaPeNZYVLOYRCOLS6oYrBYf9x2wJwnlkja1lUvBNDtLNw2SN&#10;ibYDf9Jt5ysRIOwSVFB73yVSurImg25uO+LgXWxv0AfZV1L3OAS4aeVTFL1Igw2HhRo7eq2pvO6+&#10;jIJ82WWnwv4MVft+zo/bY/y2j71Sj9MxW4HwNPr/8F+70Ari6Bl+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6zes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ng s</w:t>
                        </w:r>
                      </w:p>
                    </w:txbxContent>
                  </v:textbox>
                </v:rect>
                <v:rect id="Rectangle 905" o:spid="_x0000_s1119" style="position:absolute;left:5425;top:12894;width:1094;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IW4cYA&#10;AADcAAAADwAAAGRycy9kb3ducmV2LnhtbESPT2vCQBTE70K/w/KE3nRjocVE1xD6h+RoVVBvj+wz&#10;CWbfhuzWpP30bqHQ4zAzv2HW6WhacaPeNZYVLOYRCOLS6oYrBYf9x2wJwnlkja1lUvBNDtLNw2SN&#10;ibYDf9Jt5ysRIOwSVFB73yVSurImg25uO+LgXWxv0AfZV1L3OAS4aeVTFL1Igw2HhRo7eq2pvO6+&#10;jIJ82WWnwv4MVft+zo/bY/y2j71Sj9MxW4HwNPr/8F+70Ari6Bl+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IW4c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ố</w:t>
                        </w:r>
                      </w:p>
                    </w:txbxContent>
                  </v:textbox>
                </v:rect>
                <v:rect id="Rectangle 906" o:spid="_x0000_s1120" style="position:absolute;left:6263;top:12542;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IlsQA&#10;AADcAAAADwAAAGRycy9kb3ducmV2LnhtbESPT4vCMBTE74LfITxhb5rqQWzXKLK66NF/0PX2aJ5t&#10;2ealNFnb9dMbQfA4zMxvmPmyM5W4UeNKywrGowgEcWZ1ybmC8+l7OAPhPLLGyjIp+CcHy0W/N8dE&#10;25YPdDv6XAQIuwQVFN7XiZQuK8igG9maOHhX2xj0QTa51A22AW4qOYmiqTRYclgosKavgrLf459R&#10;sJ3Vq5+dvbd5tbls030ar0+xV+pj0K0+QXjq/Dv8au+0gjiawv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AiJb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907" o:spid="_x0000_s1121" style="position:absolute;left:26688;top:12542;width:9304;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tDcYA&#10;AADcAAAADwAAAGRycy9kb3ducmV2LnhtbESPT2vCQBTE70K/w/KE3nRjD62JriH0D8nRqqDeHtln&#10;Esy+DdmtSfvp3UKhx2FmfsOs09G04ka9aywrWMwjEMSl1Q1XCg77j9kShPPIGlvLpOCbHKSbh8ka&#10;E20H/qTbzlciQNglqKD2vkukdGVNBt3cdsTBu9jeoA+yr6TucQhw08qnKHqWBhsOCzV29FpTed19&#10;GQX5sstOhf0Zqvb9nB+3x/htH3ulHqdjtgLhafT/4b92oRXE0Qv8nglH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wtDc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1677344,7</w:t>
                        </w:r>
                      </w:p>
                    </w:txbxContent>
                  </v:textbox>
                </v:rect>
                <v:rect id="Rectangle 908" o:spid="_x0000_s1122" style="position:absolute;left:33701;top:12542;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O5f8IA&#10;AADcAAAADwAAAGRycy9kb3ducmV2LnhtbERPTWvCQBC9C/6HZQRvumkPJYmuItWixzYRorchOybB&#10;7GzIbk3sr+8eCj0+3vd6O5pWPKh3jWUFL8sIBHFpdcOVgnP+sYhBOI+ssbVMCp7kYLuZTtaYajvw&#10;Fz0yX4kQwi5FBbX3XSqlK2sy6Ja2Iw7czfYGfYB9JXWPQwg3rXyNojdpsOHQUGNH7zWV9+zbKDjG&#10;3e5ysj9D1R6ux+KzSPZ54pWaz8bdCoSn0f+L/9wnrSCJwtpwJhw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U7l/wgAAANwAAAAPAAAAAAAAAAAAAAAAAJgCAABkcnMvZG93&#10;bnJldi54bWxQSwUGAAAAAAQABAD1AAAAhwMAAAAA&#10;" filled="f" stroked="f">
                  <v:textbox inset="0,0,0,0">
                    <w:txbxContent>
                      <w:p w:rsidR="00BC3073" w:rsidRDefault="0048652E">
                        <w:pPr>
                          <w:spacing w:after="160" w:line="259" w:lineRule="auto"/>
                          <w:ind w:left="0" w:firstLine="0"/>
                          <w:jc w:val="left"/>
                        </w:pPr>
                        <w:r>
                          <w:rPr>
                            <w:b/>
                          </w:rPr>
                          <w:t xml:space="preserve"> </w:t>
                        </w:r>
                      </w:p>
                    </w:txbxContent>
                  </v:textbox>
                </v:rect>
                <v:rect id="Rectangle 909" o:spid="_x0000_s1123" style="position:absolute;left:47390;top:12542;width:9304;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8c5MUA&#10;AADcAAAADwAAAGRycy9kb3ducmV2LnhtbESPQWvCQBSE7wX/w/KE3uqmHkoSXUXaijmqKVhvj+wz&#10;CWbfhuw2Sf31bqHgcZiZb5jlejSN6KlztWUFr7MIBHFhdc2lgq98+xKDcB5ZY2OZFPySg/Vq8rTE&#10;VNuBD9QffSkChF2KCirv21RKV1Rk0M1sSxy8i+0M+iC7UuoOhwA3jZxH0Zs0WHNYqLCl94qK6/HH&#10;KNjF7eY7s7ehbD7Pu9P+lHzkiVfqeTpuFiA8jf4R/m9nWkESJfB3Jh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xzkxQAAANwAAAAPAAAAAAAAAAAAAAAAAJgCAABkcnMv&#10;ZG93bnJldi54bWxQSwUGAAAAAAQABAD1AAAAigMAAAAA&#10;" filled="f" stroked="f">
                  <v:textbox inset="0,0,0,0">
                    <w:txbxContent>
                      <w:p w:rsidR="00BC3073" w:rsidRDefault="0048652E">
                        <w:pPr>
                          <w:spacing w:after="160" w:line="259" w:lineRule="auto"/>
                          <w:ind w:left="0" w:firstLine="0"/>
                          <w:jc w:val="left"/>
                        </w:pPr>
                        <w:r>
                          <w:rPr>
                            <w:b/>
                          </w:rPr>
                          <w:t>4976454,3</w:t>
                        </w:r>
                      </w:p>
                    </w:txbxContent>
                  </v:textbox>
                </v:rect>
                <v:rect id="Rectangle 910" o:spid="_x0000_s1124" style="position:absolute;left:54401;top:12542;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jpMMA&#10;AADcAAAADwAAAGRycy9kb3ducmV2LnhtbERPy2rCQBTdC/7DcAV3OtFFSVJHkbaSLOsDbHeXzG0S&#10;mrkTMtMk9uudheDycN6b3Wga0VPnassKVssIBHFhdc2lgsv5sIhBOI+ssbFMCm7kYLedTjaYajvw&#10;kfqTL0UIYZeigsr7NpXSFRUZdEvbEgfux3YGfYBdKXWHQwg3jVxH0Ys0WHNoqLClt4qK39OfUZDF&#10;7f4rt/9D2Xx8Z9fPa/J+TrxS89m4fwXhafRP8cOdawXJKswPZ8IR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wjpMMAAADcAAAADwAAAAAAAAAAAAAAAACYAgAAZHJzL2Rv&#10;d25yZXYueG1sUEsFBgAAAAAEAAQA9QAAAIgDAAAAAA==&#10;" filled="f" stroked="f">
                  <v:textbox inset="0,0,0,0">
                    <w:txbxContent>
                      <w:p w:rsidR="00BC3073" w:rsidRDefault="0048652E">
                        <w:pPr>
                          <w:spacing w:after="160" w:line="259" w:lineRule="auto"/>
                          <w:ind w:left="0" w:firstLine="0"/>
                          <w:jc w:val="left"/>
                        </w:pPr>
                        <w:r>
                          <w:rPr>
                            <w:b/>
                          </w:rPr>
                          <w:t xml:space="preserve"> </w:t>
                        </w:r>
                      </w:p>
                    </w:txbxContent>
                  </v:textbox>
                </v:rect>
                <v:shape id="Shape 6349" o:spid="_x0000_s1125" style="position:absolute;top:1202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PscA&#10;AADdAAAADwAAAGRycy9kb3ducmV2LnhtbESPQWvCQBSE70L/w/IKvenGWqVN3YgVChFPTXtob4/s&#10;MwnJvo3ZNUn/vSsIHoeZ+YZZb0bTiJ46V1lWMJ9FIIhzqysuFPx8f05fQTiPrLGxTAr+ycEmeZis&#10;MdZ24C/qM1+IAGEXo4LS+zaW0uUlGXQz2xIH72g7gz7IrpC6wyHATSOfo2glDVYcFkpsaVdSXmdn&#10;o6CeH+XyfNhv0zE7Fe3wsdz/nv6Uenoct+8gPI3+Hr61U61gtXh5g+ub8ARk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iz7HAAAA3QAAAA8AAAAAAAAAAAAAAAAAmAIAAGRy&#10;cy9kb3ducmV2LnhtbFBLBQYAAAAABAAEAPUAAACMAwAAAAA=&#10;" path="m,l9144,r,9144l,9144,,e" fillcolor="black" stroked="f" strokeweight="0">
                  <v:path arrowok="t" textboxrect="0,0,9144,9144"/>
                </v:shape>
                <v:shape id="Shape 6350" o:spid="_x0000_s1126" style="position:absolute;left:60;top:12028;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fsQA&#10;AADdAAAADwAAAGRycy9kb3ducmV2LnhtbERPTWvCQBC9F/wPywi96cZIRVNXEUFJoRQ0ofY4ZKdJ&#10;MDsbsqtJ++u7B6HHx/tebwfTiDt1rrasYDaNQBAXVtdcKsizw2QJwnlkjY1lUvBDDrab0dMaE217&#10;PtH97EsRQtglqKDyvk2kdEVFBt3UtsSB+7adQR9gV0rdYR/CTSPjKFpIgzWHhgpb2ldUXM83o+D4&#10;eykuaf6+umWxrPdfb7E2H59KPY+H3SsIT4P/Fz/cqVawmL+E/eFNe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wZX7EAAAA3QAAAA8AAAAAAAAAAAAAAAAAmAIAAGRycy9k&#10;b3ducmV2LnhtbFBLBQYAAAAABAAEAPUAAACJAwAAAAA=&#10;" path="m,l1975358,r,9144l,9144,,e" fillcolor="black" stroked="f" strokeweight="0">
                  <v:path arrowok="t" textboxrect="0,0,1975358,9144"/>
                </v:shape>
                <v:shape id="Shape 6351" o:spid="_x0000_s1127" style="position:absolute;left:19815;top:1202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AR5cUA&#10;AADdAAAADwAAAGRycy9kb3ducmV2LnhtbESPQYvCMBSE7wv+h/CEva1pVypLNYouCIon6x709mie&#10;bbF5qU203X9vBMHjMDPfMLNFb2pxp9ZVlhXEowgEcW51xYWCv8P66weE88gaa8uk4J8cLOaDjxmm&#10;2na8p3vmCxEg7FJUUHrfpFK6vCSDbmQb4uCdbWvQB9kWUrfYBbip5XcUTaTBisNCiQ39lpRfsptR&#10;cInPMrnttstNn12Lplsl2+P1pNTnsF9OQXjq/Tv8am+0gsk4ieH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ABHlxQAAAN0AAAAPAAAAAAAAAAAAAAAAAJgCAABkcnMv&#10;ZG93bnJldi54bWxQSwUGAAAAAAQABAD1AAAAigMAAAAA&#10;" path="m,l9144,r,9144l,9144,,e" fillcolor="black" stroked="f" strokeweight="0">
                  <v:path arrowok="t" textboxrect="0,0,9144,9144"/>
                </v:shape>
                <v:shape id="Shape 6352" o:spid="_x0000_s1128" style="position:absolute;left:19876;top:12028;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RpccA&#10;AADdAAAADwAAAGRycy9kb3ducmV2LnhtbESP3WrCQBSE7wu+w3IKvSm6qSUq0VVsRShUL/x5gEP2&#10;mA3Nnk2z2yT69N1CwcthZr5hFqveVqKlxpeOFbyMEhDEudMlFwrOp+1wBsIHZI2VY1JwJQ+r5eBh&#10;gZl2HR+oPYZCRAj7DBWYEOpMSp8bsuhHriaO3sU1FkOUTSF1g12E20qOk2QiLZYcFwzW9G4o/zr+&#10;WAXfHfNm95x+0n56k+nNvV1bY5R6euzXcxCB+nAP/7c/tILJazqGv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FkaXHAAAA3QAAAA8AAAAAAAAAAAAAAAAAmAIAAGRy&#10;cy9kb3ducmV2LnhtbFBLBQYAAAAABAAEAPUAAACMAwAAAAA=&#10;" path="m,l2063750,r,9144l,9144,,e" fillcolor="black" stroked="f" strokeweight="0">
                  <v:path arrowok="t" textboxrect="0,0,2063750,9144"/>
                </v:shape>
                <v:shape id="Shape 6353" o:spid="_x0000_s1129" style="position:absolute;left:40513;top:12028;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4qCcUA&#10;AADdAAAADwAAAGRycy9kb3ducmV2LnhtbESPQYvCMBSE78L+h/AWvGmqUpFqFBUEZU9296C3R/Ns&#10;i81LbaKt/34jCB6HmfmGWaw6U4kHNa60rGA0jEAQZ1aXnCv4+90NZiCcR9ZYWSYFT3KwWn71Fpho&#10;2/KRHqnPRYCwS1BB4X2dSOmyggy6oa2Jg3exjUEfZJNL3WAb4KaS4yiaSoMlh4UCa9oWlF3Tu1Fw&#10;HV1kfP85rPddesvrdhMfTrezUv3vbj0H4anzn/C7vdcKppN4Aq834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ioJxQAAAN0AAAAPAAAAAAAAAAAAAAAAAJgCAABkcnMv&#10;ZG93bnJldi54bWxQSwUGAAAAAAQABAD1AAAAigMAAAAA&#10;" path="m,l9144,r,9144l,9144,,e" fillcolor="black" stroked="f" strokeweight="0">
                  <v:path arrowok="t" textboxrect="0,0,9144,9144"/>
                </v:shape>
                <v:shape id="Shape 6354" o:spid="_x0000_s1130" style="position:absolute;left:40574;top:12028;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H8fMUA&#10;AADdAAAADwAAAGRycy9kb3ducmV2LnhtbESPUUsDMRCE3wX/Q1jBN7vXVoueTUsVFOmLWP0By2W9&#10;XHvZHElsrv56Iwg+DjPzDbNcj65XRw6x86JhOqlAsTTedNJq+Hh/uroFFROJod4LazhxhPXq/GxJ&#10;tfFZ3vi4S60qEIk1abApDTVibCw7ihM/sBTv0wdHqcjQogmUC9z1OKuqBTrqpCxYGvjRcnPYfTkN&#10;+1M+PLzitg0Z8fv5zm7nYyatLy/GzT2oxGP6D/+1X4yGxfzmGn7flCeA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fx8xQAAAN0AAAAPAAAAAAAAAAAAAAAAAJgCAABkcnMv&#10;ZG93bnJldi54bWxQSwUGAAAAAAQABAD1AAAAigMAAAAA&#10;" path="m,l2064131,r,9144l,9144,,e" fillcolor="black" stroked="f" strokeweight="0">
                  <v:path arrowok="t" textboxrect="0,0,2064131,9144"/>
                </v:shape>
                <v:shape id="Shape 6355" o:spid="_x0000_s1131" style="position:absolute;left:61216;top:1202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X5sYA&#10;AADdAAAADwAAAGRycy9kb3ducmV2LnhtbESPQWvCQBSE74X+h+UVvNVNKhFJXcUWhISeGj3o7ZF9&#10;JsHs2yS7mvjvu4VCj8PMfMOst5NpxZ0G11hWEM8jEMSl1Q1XCo6H/esKhPPIGlvLpOBBDrab56c1&#10;ptqO/E33wlciQNilqKD2vkuldGVNBt3cdsTBu9jBoA9yqKQecAxw08q3KFpKgw2HhRo7+qypvBY3&#10;o+AaX2Ry+8p32VT0VTd+JPmpPys1e5l27yA8Tf4//NfOtILlIkng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sX5sYAAADdAAAADwAAAAAAAAAAAAAAAACYAgAAZHJz&#10;L2Rvd25yZXYueG1sUEsFBgAAAAAEAAQA9QAAAIsDAAAAAA==&#10;" path="m,l9144,r,9144l,9144,,e" fillcolor="black" stroked="f" strokeweight="0">
                  <v:path arrowok="t" textboxrect="0,0,9144,9144"/>
                </v:shape>
                <v:shape id="Shape 6356" o:spid="_x0000_s1132" style="position:absolute;top:12089;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pl18UA&#10;AADdAAAADwAAAGRycy9kb3ducmV2LnhtbESPQYvCMBSE74L/ITxhb5rqYpGuUYoiLF5kWy/eHs2z&#10;Ldu81CZq119vFgSPw8x8wyzXvWnEjTpXW1YwnUQgiAuray4VHPPdeAHCeWSNjWVS8EcO1qvhYImJ&#10;tnf+oVvmSxEg7BJUUHnfJlK6oiKDbmJb4uCdbWfQB9mVUnd4D3DTyFkUxdJgzWGhwpY2FRW/2dUo&#10;IFxc+HA+5PEx3Z+280eW7va1Uh+jPv0C4an37/Cr/a0VxJ/zGP7fh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WmXXxQAAAN0AAAAPAAAAAAAAAAAAAAAAAJgCAABkcnMv&#10;ZG93bnJldi54bWxQSwUGAAAAAAQABAD1AAAAigMAAAAA&#10;" path="m,l9144,r,266700l,266700,,e" fillcolor="black" stroked="f" strokeweight="0">
                  <v:path arrowok="t" textboxrect="0,0,9144,266700"/>
                </v:shape>
                <v:shape id="Shape 6357" o:spid="_x0000_s1133" style="position:absolute;top:1475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sCsUA&#10;AADdAAAADwAAAGRycy9kb3ducmV2LnhtbESPQYvCMBSE78L+h/AW9qapu9SVahRXEBRP1j3o7dE8&#10;22LzUpto6783guBxmJlvmOm8M5W4UeNKywqGgwgEcWZ1ybmC//2qPwbhPLLGyjIpuJOD+eyjN8VE&#10;25Z3dEt9LgKEXYIKCu/rREqXFWTQDWxNHLyTbQz6IJtc6gbbADeV/I6ikTRYclgosKZlQdk5vRoF&#10;5+FJxtftZrHu0ktet3/x5nA5KvX12S0mIDx1/h1+tddawegn/oX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SwKxQAAAN0AAAAPAAAAAAAAAAAAAAAAAJgCAABkcnMv&#10;ZG93bnJldi54bWxQSwUGAAAAAAQABAD1AAAAigMAAAAA&#10;" path="m,l9144,r,9144l,9144,,e" fillcolor="black" stroked="f" strokeweight="0">
                  <v:path arrowok="t" textboxrect="0,0,9144,9144"/>
                </v:shape>
                <v:shape id="Shape 6358" o:spid="_x0000_s1134" style="position:absolute;left:60;top:14756;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peMQA&#10;AADdAAAADwAAAGRycy9kb3ducmV2LnhtbERPTWvCQBC9F/wPywi96cZIRVNXEUFJoRQ0ofY4ZKdJ&#10;MDsbsqtJ++u7B6HHx/tebwfTiDt1rrasYDaNQBAXVtdcKsizw2QJwnlkjY1lUvBDDrab0dMaE217&#10;PtH97EsRQtglqKDyvk2kdEVFBt3UtsSB+7adQR9gV0rdYR/CTSPjKFpIgzWHhgpb2ldUXM83o+D4&#10;eykuaf6+umWxrPdfb7E2H59KPY+H3SsIT4P/Fz/cqVawmL+EueFNe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GaXjEAAAA3QAAAA8AAAAAAAAAAAAAAAAAmAIAAGRycy9k&#10;b3ducmV2LnhtbFBLBQYAAAAABAAEAPUAAACJAwAAAAA=&#10;" path="m,l1975358,r,9144l,9144,,e" fillcolor="black" stroked="f" strokeweight="0">
                  <v:path arrowok="t" textboxrect="0,0,1975358,9144"/>
                </v:shape>
                <v:shape id="Shape 6359" o:spid="_x0000_s1135" style="position:absolute;left:19815;top:12089;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xpcUA&#10;AADdAAAADwAAAGRycy9kb3ducmV2LnhtbESPQYvCMBSE78L+h/AW9qbpKhatRikrwuJFrF68PZpn&#10;W7Z56TZRq7/eCILHYWa+YebLztTiQq2rLCv4HkQgiHOrKy4UHPbr/gSE88gaa8uk4EYOlouP3hwT&#10;ba+8o0vmCxEg7BJUUHrfJFK6vCSDbmAb4uCdbGvQB9kWUrd4DXBTy2EUxdJgxWGhxIZ+Ssr/srNR&#10;QDj55+1pu48P6ea4Gt+zdL2plPr67NIZCE+df4df7V+tIB6Np/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fGlxQAAAN0AAAAPAAAAAAAAAAAAAAAAAJgCAABkcnMv&#10;ZG93bnJldi54bWxQSwUGAAAAAAQABAD1AAAAigMAAAAA&#10;" path="m,l9144,r,266700l,266700,,e" fillcolor="black" stroked="f" strokeweight="0">
                  <v:path arrowok="t" textboxrect="0,0,9144,266700"/>
                </v:shape>
                <v:shape id="Shape 6360" o:spid="_x0000_s1136" style="position:absolute;left:19815;top:1475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B+w8MA&#10;AADdAAAADwAAAGRycy9kb3ducmV2LnhtbERPTYvCMBC9C/6HMMLeNK2LZalG6S4Iiierh/U2NGNb&#10;bCa1ibb77zcHwePjfa82g2nEkzpXW1YQzyIQxIXVNZcKzqft9AuE88gaG8uk4I8cbNbj0QpTbXs+&#10;0jP3pQgh7FJUUHnfplK6oiKDbmZb4sBdbWfQB9iVUnfYh3DTyHkUJdJgzaGhwpZ+Kipu+cMouMVX&#10;uXgc9tluyO9l238v9r/3i1IfkyFbgvA0+Lf45d5pBclnEvaHN+EJ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B+w8MAAADdAAAADwAAAAAAAAAAAAAAAACYAgAAZHJzL2Rv&#10;d25yZXYueG1sUEsFBgAAAAAEAAQA9QAAAIgDAAAAAA==&#10;" path="m,l9144,r,9144l,9144,,e" fillcolor="black" stroked="f" strokeweight="0">
                  <v:path arrowok="t" textboxrect="0,0,9144,9144"/>
                </v:shape>
                <v:shape id="Shape 6361" o:spid="_x0000_s1137" style="position:absolute;left:19876;top:14756;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Fb8cA&#10;AADdAAAADwAAAGRycy9kb3ducmV2LnhtbESP3WrCQBSE7wu+w3IKvSm6scUo0VVsRSjUXvjzAIfs&#10;MRuaPZtmt0n06V2h0MthZr5hFqveVqKlxpeOFYxHCQji3OmSCwWn43Y4A+EDssbKMSm4kIfVcvCw&#10;wEy7jvfUHkIhIoR9hgpMCHUmpc8NWfQjVxNH7+waiyHKppC6wS7CbSVfkiSVFkuOCwZrejeUfx9+&#10;rYKfjnmze5580tf0KidX93ZpjVHq6bFfz0EE6sN/+K/9oRWkr+kY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7xW/HAAAA3QAAAA8AAAAAAAAAAAAAAAAAmAIAAGRy&#10;cy9kb3ducmV2LnhtbFBLBQYAAAAABAAEAPUAAACMAwAAAAA=&#10;" path="m,l2063750,r,9144l,9144,,e" fillcolor="black" stroked="f" strokeweight="0">
                  <v:path arrowok="t" textboxrect="0,0,2063750,9144"/>
                </v:shape>
                <v:shape id="Shape 6362" o:spid="_x0000_s1138" style="position:absolute;left:40513;top:12089;width:92;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2pacYA&#10;AADdAAAADwAAAGRycy9kb3ducmV2LnhtbESPQWvCQBSE7wX/w/IK3uqmSkOIrhJaAsWLGHPx9sg+&#10;k2D2bcxuY9pf3xUKPQ4z8w2z2U2mEyMNrrWs4HURgSCurG65VlCe8pcEhPPIGjvLpOCbHOy2s6cN&#10;ptre+Uhj4WsRIOxSVNB436dSuqohg25he+LgXexg0Ac51FIPeA9w08llFMXSYMthocGe3huqrsWX&#10;UUCY3PhwOZziMtufP95+iizft0rNn6dsDcLT5P/Df+1PrSBexUt4vA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2pacYAAADdAAAADwAAAAAAAAAAAAAAAACYAgAAZHJz&#10;L2Rvd25yZXYueG1sUEsFBgAAAAAEAAQA9QAAAIsDAAAAAA==&#10;" path="m,l9144,r,266700l,266700,,e" fillcolor="black" stroked="f" strokeweight="0">
                  <v:path arrowok="t" textboxrect="0,0,9144,266700"/>
                </v:shape>
                <v:shape id="Shape 6363" o:spid="_x0000_s1139" style="position:absolute;left:40513;top:14756;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gtMcA&#10;AADdAAAADwAAAGRycy9kb3ducmV2LnhtbESPT2vCQBTE74V+h+UVvNWNFYOkWUWFQqSnpj3Y2yP7&#10;8gezb2N2TeK37xYEj8PM/IZJt5NpxUC9aywrWMwjEMSF1Q1XCn6+P17XIJxH1thaJgU3crDdPD+l&#10;mGg78hcNua9EgLBLUEHtfZdI6YqaDLq57YiDV9reoA+yr6TucQxw08q3KIqlwYbDQo0dHWoqzvnV&#10;KDgvSrm6fh532ZRfqm7cr46ny69Ss5dp9w7C0+Qf4Xs70wriZbyE/zfhCc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y4LTHAAAA3QAAAA8AAAAAAAAAAAAAAAAAmAIAAGRy&#10;cy9kb3ducmV2LnhtbFBLBQYAAAAABAAEAPUAAACMAwAAAAA=&#10;" path="m,l9144,r,9144l,9144,,e" fillcolor="black" stroked="f" strokeweight="0">
                  <v:path arrowok="t" textboxrect="0,0,9144,9144"/>
                </v:shape>
                <v:shape id="Shape 6364" o:spid="_x0000_s1140" style="position:absolute;left:40574;top:14756;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02wcQA&#10;AADdAAAADwAAAGRycy9kb3ducmV2LnhtbESPUUsDMRCE3wX/Q1jBN7unlUOvTYsKivRFWv0By2V7&#10;OXvZHElsrv56Iwg+DjPzDbNcT25QRw6x96LhelaBYmm96aXT8PH+fHUHKiYSQ4MX1nDiCOvV+dmS&#10;GuOzbPm4S50qEIkNabApjQ1ibC07ijM/shRv74OjVGTo0ATKBe4GvKmqGh31UhYsjfxkuT3svpyG&#10;z1M+PL7hpgsZ8fvl3m7mUyatLy+mhwWoxFP6D/+1X42Gel7fwu+b8gRw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dNsHEAAAA3QAAAA8AAAAAAAAAAAAAAAAAmAIAAGRycy9k&#10;b3ducmV2LnhtbFBLBQYAAAAABAAEAPUAAACJAwAAAAA=&#10;" path="m,l2064131,r,9144l,9144,,e" fillcolor="black" stroked="f" strokeweight="0">
                  <v:path arrowok="t" textboxrect="0,0,2064131,9144"/>
                </v:shape>
                <v:shape id="Shape 6365" o:spid="_x0000_s1141" style="position:absolute;left:61216;top:12089;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xHcUA&#10;AADdAAAADwAAAGRycy9kb3ducmV2LnhtbESPQYvCMBSE74L/ITxhb5rqYpGuUYoiLF5kWy/eHs2z&#10;Ldu81CZq119vFgSPw8x8wyzXvWnEjTpXW1YwnUQgiAuray4VHPPdeAHCeWSNjWVS8EcO1qvhYImJ&#10;tnf+oVvmSxEg7BJUUHnfJlK6oiKDbmJb4uCdbWfQB9mVUnd4D3DTyFkUxdJgzWGhwpY2FRW/2dUo&#10;IFxc+HA+5PEx3Z+280eW7va1Uh+jPv0C4an37/Cr/a0VxJ/xHP7fh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5DEdxQAAAN0AAAAPAAAAAAAAAAAAAAAAAJgCAABkcnMv&#10;ZG93bnJldi54bWxQSwUGAAAAAAQABAD1AAAAigMAAAAA&#10;" path="m,l9144,r,266700l,266700,,e" fillcolor="black" stroked="f" strokeweight="0">
                  <v:path arrowok="t" textboxrect="0,0,9144,266700"/>
                </v:shape>
                <v:shape id="Shape 6366" o:spid="_x0000_s1142" style="position:absolute;left:61216;top:1475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DLMYA&#10;AADdAAAADwAAAGRycy9kb3ducmV2LnhtbESPQWuDQBSE74H8h+UFeotrWiLFZCOmUFB6qumhvT3c&#10;F5W4b427ifbfdwuFHoeZ+YbZZ7PpxZ1G11lWsIliEMS11R03Cj5Or+tnEM4ja+wtk4JvcpAdlos9&#10;ptpO/E73yjciQNilqKD1fkildHVLBl1kB+Lgne1o0Ac5NlKPOAW46eVjHCfSYMdhocWBXlqqL9XN&#10;KLhsznJ7eyvzYq6uzTAdt+Xn9Uuph9Wc70B4mv1/+K9daAXJU5LA75vwBOTh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VDLMYAAADdAAAADwAAAAAAAAAAAAAAAACYAgAAZHJz&#10;L2Rvd25yZXYueG1sUEsFBgAAAAAEAAQA9QAAAIsDAAAAAA==&#10;" path="m,l9144,r,9144l,9144,,e" fillcolor="black" stroked="f" strokeweight="0">
                  <v:path arrowok="t" textboxrect="0,0,9144,9144"/>
                </v:shape>
                <w10:anchorlock/>
              </v:group>
            </w:pict>
          </mc:Fallback>
        </mc:AlternateContent>
      </w:r>
    </w:p>
    <w:p w:rsidR="00076E67" w:rsidRDefault="0048652E">
      <w:pPr>
        <w:ind w:left="-15" w:firstLine="3070"/>
      </w:pPr>
      <w:r>
        <w:t xml:space="preserve"> </w:t>
      </w:r>
      <w:r>
        <w:rPr>
          <w:i/>
        </w:rPr>
        <w:t>(Nguồn: Niên giám Thống kê 2020, NXB Thống kê, 2021)</w:t>
      </w:r>
      <w:r>
        <w:t xml:space="preserve"> </w:t>
      </w:r>
    </w:p>
    <w:p w:rsidR="00BC3073" w:rsidRDefault="0048652E" w:rsidP="00076E67">
      <w:pPr>
        <w:ind w:left="-15" w:firstLine="0"/>
      </w:pPr>
      <w:bookmarkStart w:id="0" w:name="_GoBack"/>
      <w:bookmarkEnd w:id="0"/>
      <w:r>
        <w:t xml:space="preserve"> a) Vẽ biểu đồ thích hợp nhất thể hiện quy mô và cơ cấu tổng mức bán lẻ hàng hóa và doanh thu dịch vụ tiêu dùng phân theo ngành kinh doanh ở nước ta năm 2010 và năm 2020.</w:t>
      </w:r>
      <w:r>
        <w:rPr>
          <w:i/>
        </w:rPr>
        <w:t xml:space="preserve"> </w:t>
      </w:r>
      <w:r>
        <w:t xml:space="preserve"> </w:t>
      </w:r>
    </w:p>
    <w:p w:rsidR="00BC3073" w:rsidRDefault="0048652E">
      <w:pPr>
        <w:ind w:left="-5"/>
      </w:pPr>
      <w:r>
        <w:t xml:space="preserve"> b) Nhận xét và giải thích sự thay đổi cơ cấu tổng mức bán lẻ hàng hóa và doanh thu dịch vụ tiêu dùng phân theo ngành kinh doanh ở nước ta giai đoạn 2010 – 2020.  </w:t>
      </w:r>
    </w:p>
    <w:p w:rsidR="00BC3073" w:rsidRDefault="0048652E">
      <w:pPr>
        <w:spacing w:after="58" w:line="259" w:lineRule="auto"/>
        <w:ind w:left="-5"/>
        <w:jc w:val="left"/>
      </w:pPr>
      <w:r>
        <w:rPr>
          <w:b/>
        </w:rPr>
        <w:t>Câu 6 (4,0 điểm):</w:t>
      </w:r>
      <w:r>
        <w:rPr>
          <w:b/>
          <w:i/>
        </w:rPr>
        <w:t xml:space="preserve"> </w:t>
      </w:r>
    </w:p>
    <w:p w:rsidR="00BC3073" w:rsidRDefault="0048652E">
      <w:pPr>
        <w:tabs>
          <w:tab w:val="center" w:pos="3252"/>
        </w:tabs>
        <w:ind w:left="-15" w:firstLine="0"/>
        <w:jc w:val="left"/>
      </w:pPr>
      <w:r>
        <w:t xml:space="preserve"> </w:t>
      </w:r>
      <w:r>
        <w:tab/>
        <w:t xml:space="preserve">Dựa vào Atlat Địa lí Việt Nam và kiến thức đã học: </w:t>
      </w:r>
    </w:p>
    <w:p w:rsidR="00BC3073" w:rsidRDefault="000E72CF" w:rsidP="00142905">
      <w:pPr>
        <w:ind w:left="0" w:right="-6" w:firstLine="566"/>
      </w:pPr>
      <w:r>
        <w:rPr>
          <w:szCs w:val="26"/>
          <w:u w:color="000000"/>
        </w:rPr>
        <w:t xml:space="preserve">a) </w:t>
      </w:r>
      <w:r w:rsidR="0048652E">
        <w:t xml:space="preserve">Kể tên các tỉnh có phân bố cây chè ở vùng Trung du và miền núi Bắc Bộ. Phân tích các điều kiện thuận lợi về tự nhiên để phát triển cây chè ở vùng Trung du và miền núi Bắc Bộ. </w:t>
      </w:r>
    </w:p>
    <w:p w:rsidR="00BC3073" w:rsidRDefault="000E72CF" w:rsidP="00142905">
      <w:pPr>
        <w:spacing w:after="41" w:line="259" w:lineRule="auto"/>
        <w:ind w:left="0" w:right="-6" w:firstLine="566"/>
      </w:pPr>
      <w:r>
        <w:rPr>
          <w:szCs w:val="26"/>
          <w:u w:color="000000"/>
        </w:rPr>
        <w:t xml:space="preserve">b) </w:t>
      </w:r>
      <w:r w:rsidR="0048652E">
        <w:t xml:space="preserve">Giải thích tại sao Đông Nam Bộ là vùng thu hút mạnh nguồn vốn đầu tư trong và </w:t>
      </w:r>
    </w:p>
    <w:p w:rsidR="00BC3073" w:rsidRDefault="0048652E">
      <w:pPr>
        <w:ind w:left="-5"/>
      </w:pPr>
      <w:r>
        <w:t xml:space="preserve">ngoài nước. </w:t>
      </w:r>
    </w:p>
    <w:p w:rsidR="00BC3073" w:rsidRDefault="0048652E">
      <w:pPr>
        <w:spacing w:after="82" w:line="265" w:lineRule="auto"/>
        <w:ind w:right="8"/>
        <w:jc w:val="center"/>
      </w:pPr>
      <w:r>
        <w:t xml:space="preserve">------------------------------------------------HẾT---------------------------------------------- </w:t>
      </w:r>
    </w:p>
    <w:p w:rsidR="00BC3073" w:rsidRDefault="0048652E">
      <w:pPr>
        <w:spacing w:after="96" w:line="263" w:lineRule="auto"/>
        <w:ind w:left="0" w:firstLine="566"/>
        <w:jc w:val="left"/>
      </w:pPr>
      <w:r>
        <w:rPr>
          <w:b/>
          <w:i/>
        </w:rPr>
        <w:t>Thí sinh được sử dụng Atlat Địa lí Việt Nam (Nhà xuất bản Giáo dục Việt Nam); không được sử dụng các tài liệu khác. Cán bộ coi thi không giải thích gì thêm.</w:t>
      </w:r>
      <w:r>
        <w:t xml:space="preserve"> </w:t>
      </w:r>
    </w:p>
    <w:p w:rsidR="000E72CF" w:rsidRDefault="0048652E" w:rsidP="000E72CF">
      <w:pPr>
        <w:spacing w:after="4773" w:line="265" w:lineRule="auto"/>
        <w:ind w:right="7"/>
        <w:jc w:val="center"/>
      </w:pPr>
      <w:r>
        <w:t xml:space="preserve">Họ và tên thí sinh:……………………………………...; Số báo danh:……………… </w:t>
      </w:r>
    </w:p>
    <w:p w:rsidR="00142905" w:rsidRPr="00142905" w:rsidRDefault="00142905" w:rsidP="000E72CF">
      <w:pPr>
        <w:spacing w:after="4773" w:line="265" w:lineRule="auto"/>
        <w:ind w:right="7"/>
        <w:jc w:val="center"/>
        <w:rPr>
          <w:rFonts w:ascii="Calibri" w:eastAsia="Calibri" w:hAnsi="Calibri" w:cs="Calibri"/>
          <w:sz w:val="22"/>
        </w:rPr>
      </w:pPr>
      <w:r w:rsidRPr="00142905">
        <w:rPr>
          <w:b/>
        </w:rPr>
        <w:t xml:space="preserve">SỞ GIÁO DỤC VÀ ĐÀO TẠO </w:t>
      </w:r>
      <w:r w:rsidRPr="00142905">
        <w:rPr>
          <w:b/>
        </w:rPr>
        <w:tab/>
        <w:t xml:space="preserve">KỲ THI CHỌN HỌC SINH GIỎI CẤP TỈNH  </w:t>
      </w:r>
    </w:p>
    <w:p w:rsidR="00142905" w:rsidRPr="00142905" w:rsidRDefault="00142905" w:rsidP="00142905">
      <w:pPr>
        <w:tabs>
          <w:tab w:val="center" w:pos="1724"/>
          <w:tab w:val="center" w:pos="6738"/>
        </w:tabs>
        <w:spacing w:after="4" w:line="259" w:lineRule="auto"/>
        <w:ind w:left="0" w:firstLine="0"/>
        <w:jc w:val="left"/>
        <w:rPr>
          <w:rFonts w:ascii="Calibri" w:eastAsia="Calibri" w:hAnsi="Calibri" w:cs="Calibri"/>
          <w:sz w:val="22"/>
        </w:rPr>
      </w:pPr>
      <w:r w:rsidRPr="00142905">
        <w:rPr>
          <w:rFonts w:ascii="Calibri" w:eastAsia="Calibri" w:hAnsi="Calibri" w:cs="Calibri"/>
          <w:sz w:val="22"/>
        </w:rPr>
        <w:lastRenderedPageBreak/>
        <w:tab/>
      </w:r>
      <w:r w:rsidRPr="00142905">
        <w:rPr>
          <w:b/>
        </w:rPr>
        <w:t xml:space="preserve">TIỀN GIANG </w:t>
      </w:r>
      <w:r w:rsidRPr="00142905">
        <w:rPr>
          <w:b/>
        </w:rPr>
        <w:tab/>
        <w:t xml:space="preserve">TRUNG HỌC CƠ SỞ  </w:t>
      </w:r>
    </w:p>
    <w:tbl>
      <w:tblPr>
        <w:tblStyle w:val="TableGrid"/>
        <w:tblpPr w:vertAnchor="text" w:tblpX="230" w:tblpY="57"/>
        <w:tblOverlap w:val="never"/>
        <w:tblW w:w="3050" w:type="dxa"/>
        <w:tblInd w:w="0" w:type="dxa"/>
        <w:tblCellMar>
          <w:left w:w="115" w:type="dxa"/>
          <w:right w:w="115" w:type="dxa"/>
        </w:tblCellMar>
        <w:tblLook w:val="04A0" w:firstRow="1" w:lastRow="0" w:firstColumn="1" w:lastColumn="0" w:noHBand="0" w:noVBand="1"/>
      </w:tblPr>
      <w:tblGrid>
        <w:gridCol w:w="3050"/>
      </w:tblGrid>
      <w:tr w:rsidR="00142905" w:rsidRPr="00142905" w:rsidTr="00630EE6">
        <w:trPr>
          <w:trHeight w:val="787"/>
        </w:trPr>
        <w:tc>
          <w:tcPr>
            <w:tcW w:w="3050" w:type="dxa"/>
            <w:tcBorders>
              <w:top w:val="single" w:sz="6" w:space="0" w:color="000000"/>
              <w:left w:val="single" w:sz="6" w:space="0" w:color="000000"/>
              <w:bottom w:val="single" w:sz="6" w:space="0" w:color="000000"/>
              <w:right w:val="single" w:sz="6" w:space="0" w:color="000000"/>
            </w:tcBorders>
            <w:vAlign w:val="center"/>
          </w:tcPr>
          <w:p w:rsidR="00142905" w:rsidRPr="00142905" w:rsidRDefault="00142905" w:rsidP="00142905">
            <w:pPr>
              <w:spacing w:after="0" w:line="240" w:lineRule="auto"/>
              <w:ind w:left="68" w:right="66" w:firstLine="0"/>
              <w:jc w:val="center"/>
              <w:rPr>
                <w:rFonts w:ascii="Calibri" w:eastAsia="Calibri" w:hAnsi="Calibri" w:cs="Calibri"/>
                <w:sz w:val="22"/>
              </w:rPr>
            </w:pPr>
            <w:r w:rsidRPr="00142905">
              <w:rPr>
                <w:b/>
              </w:rPr>
              <w:t xml:space="preserve">ĐÁP ÁN ĐỀ THI CHÍNH THỨC </w:t>
            </w:r>
          </w:p>
        </w:tc>
      </w:tr>
    </w:tbl>
    <w:p w:rsidR="00142905" w:rsidRPr="00142905" w:rsidRDefault="00142905" w:rsidP="00142905">
      <w:pPr>
        <w:spacing w:after="98" w:line="259" w:lineRule="auto"/>
        <w:ind w:left="-71"/>
        <w:jc w:val="left"/>
        <w:rPr>
          <w:rFonts w:ascii="Calibri" w:eastAsia="Calibri" w:hAnsi="Calibri" w:cs="Calibri"/>
          <w:sz w:val="22"/>
        </w:rPr>
      </w:pPr>
      <w:r w:rsidRPr="00142905">
        <w:rPr>
          <w:b/>
        </w:rPr>
        <w:t xml:space="preserve">                            Năm học 2021 </w:t>
      </w:r>
      <w:r w:rsidRPr="00142905">
        <w:t>–</w:t>
      </w:r>
      <w:r w:rsidRPr="00142905">
        <w:rPr>
          <w:b/>
        </w:rPr>
        <w:t xml:space="preserve"> 2022 </w:t>
      </w:r>
    </w:p>
    <w:p w:rsidR="00142905" w:rsidRPr="00142905" w:rsidRDefault="00142905" w:rsidP="00142905">
      <w:pPr>
        <w:spacing w:after="34" w:line="259" w:lineRule="auto"/>
        <w:ind w:left="274" w:right="736"/>
        <w:jc w:val="center"/>
        <w:rPr>
          <w:rFonts w:ascii="Calibri" w:eastAsia="Calibri" w:hAnsi="Calibri" w:cs="Calibri"/>
          <w:sz w:val="22"/>
        </w:rPr>
      </w:pPr>
      <w:r w:rsidRPr="00142905">
        <w:t xml:space="preserve">Môn: </w:t>
      </w:r>
      <w:r w:rsidRPr="00142905">
        <w:rPr>
          <w:b/>
        </w:rPr>
        <w:t xml:space="preserve">ĐỊA LÍ </w:t>
      </w:r>
    </w:p>
    <w:p w:rsidR="00142905" w:rsidRPr="00142905" w:rsidRDefault="00142905" w:rsidP="00142905">
      <w:pPr>
        <w:spacing w:after="55" w:line="259" w:lineRule="auto"/>
        <w:ind w:left="230" w:right="53" w:firstLine="0"/>
        <w:jc w:val="center"/>
        <w:rPr>
          <w:rFonts w:ascii="Calibri" w:eastAsia="Calibri" w:hAnsi="Calibri" w:cs="Calibri"/>
          <w:sz w:val="22"/>
        </w:rPr>
      </w:pPr>
      <w:r w:rsidRPr="00142905">
        <w:t xml:space="preserve">Ngày thi: </w:t>
      </w:r>
      <w:r w:rsidRPr="00142905">
        <w:rPr>
          <w:b/>
        </w:rPr>
        <w:t xml:space="preserve">22/3/2022 </w:t>
      </w:r>
    </w:p>
    <w:p w:rsidR="00142905" w:rsidRPr="00142905" w:rsidRDefault="00142905" w:rsidP="00142905">
      <w:pPr>
        <w:spacing w:after="93" w:line="259" w:lineRule="auto"/>
        <w:ind w:left="578" w:firstLine="0"/>
        <w:jc w:val="center"/>
        <w:rPr>
          <w:rFonts w:ascii="Calibri" w:eastAsia="Calibri" w:hAnsi="Calibri" w:cs="Calibri"/>
          <w:sz w:val="22"/>
        </w:rPr>
      </w:pPr>
      <w:r w:rsidRPr="00142905">
        <w:rPr>
          <w:i/>
        </w:rPr>
        <w:t>(Đáp án gồm có 05 trang)</w:t>
      </w:r>
      <w:r w:rsidRPr="00142905">
        <w:rPr>
          <w:b/>
          <w:i/>
        </w:rPr>
        <w:t xml:space="preserve"> </w:t>
      </w:r>
    </w:p>
    <w:p w:rsidR="00142905" w:rsidRPr="00142905" w:rsidRDefault="00142905" w:rsidP="00142905">
      <w:pPr>
        <w:spacing w:after="232" w:line="259" w:lineRule="auto"/>
        <w:ind w:right="-15"/>
        <w:jc w:val="right"/>
        <w:rPr>
          <w:rFonts w:ascii="Calibri" w:eastAsia="Calibri" w:hAnsi="Calibri" w:cs="Calibri"/>
          <w:sz w:val="22"/>
        </w:rPr>
      </w:pPr>
      <w:r w:rsidRPr="00142905">
        <w:t xml:space="preserve">------------------------------------------------------------------------------------------------------------ </w:t>
      </w:r>
    </w:p>
    <w:p w:rsidR="00142905" w:rsidRPr="00142905" w:rsidRDefault="00142905" w:rsidP="00142905">
      <w:pPr>
        <w:spacing w:after="0" w:line="259" w:lineRule="auto"/>
        <w:ind w:left="274"/>
        <w:jc w:val="center"/>
        <w:rPr>
          <w:rFonts w:ascii="Calibri" w:eastAsia="Calibri" w:hAnsi="Calibri" w:cs="Calibri"/>
          <w:sz w:val="22"/>
        </w:rPr>
      </w:pPr>
      <w:r w:rsidRPr="00142905">
        <w:rPr>
          <w:b/>
        </w:rPr>
        <w:t xml:space="preserve">HƯỚNG DẪN CHẤM </w:t>
      </w:r>
    </w:p>
    <w:tbl>
      <w:tblPr>
        <w:tblStyle w:val="TableGrid"/>
        <w:tblW w:w="9574" w:type="dxa"/>
        <w:tblInd w:w="145" w:type="dxa"/>
        <w:tblCellMar>
          <w:top w:w="15" w:type="dxa"/>
          <w:left w:w="108" w:type="dxa"/>
          <w:right w:w="44" w:type="dxa"/>
        </w:tblCellMar>
        <w:tblLook w:val="04A0" w:firstRow="1" w:lastRow="0" w:firstColumn="1" w:lastColumn="0" w:noHBand="0" w:noVBand="1"/>
      </w:tblPr>
      <w:tblGrid>
        <w:gridCol w:w="1384"/>
        <w:gridCol w:w="7230"/>
        <w:gridCol w:w="960"/>
      </w:tblGrid>
      <w:tr w:rsidR="00142905" w:rsidRPr="00142905" w:rsidTr="00630EE6">
        <w:trPr>
          <w:trHeight w:val="310"/>
        </w:trPr>
        <w:tc>
          <w:tcPr>
            <w:tcW w:w="1384"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Câu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rPr>
              <w:t xml:space="preserve">Nội dung đáp á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4" w:firstLine="0"/>
              <w:jc w:val="left"/>
              <w:rPr>
                <w:rFonts w:ascii="Calibri" w:eastAsia="Calibri" w:hAnsi="Calibri" w:cs="Calibri"/>
                <w:sz w:val="22"/>
              </w:rPr>
            </w:pPr>
            <w:r w:rsidRPr="00142905">
              <w:rPr>
                <w:b/>
              </w:rPr>
              <w:t xml:space="preserve">Điểm </w:t>
            </w:r>
          </w:p>
        </w:tc>
      </w:tr>
      <w:tr w:rsidR="00142905" w:rsidRPr="00142905" w:rsidTr="00630EE6">
        <w:trPr>
          <w:trHeight w:val="906"/>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5" w:firstLine="0"/>
              <w:jc w:val="center"/>
              <w:rPr>
                <w:rFonts w:ascii="Calibri" w:eastAsia="Calibri" w:hAnsi="Calibri" w:cs="Calibri"/>
                <w:sz w:val="22"/>
              </w:rPr>
            </w:pPr>
            <w:r w:rsidRPr="00142905">
              <w:rPr>
                <w:b/>
              </w:rPr>
              <w:t xml:space="preserve">1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5" w:firstLine="0"/>
              <w:rPr>
                <w:rFonts w:ascii="Calibri" w:eastAsia="Calibri" w:hAnsi="Calibri" w:cs="Calibri"/>
                <w:sz w:val="22"/>
              </w:rPr>
            </w:pPr>
            <w:r w:rsidRPr="00142905">
              <w:rPr>
                <w:b/>
                <w:i/>
              </w:rPr>
              <w:t xml:space="preserve">a) Trình bày các đặc điểm về địa hình của vùng núi Trường Sơn Bắc. Hướng các dãy núi có tác động như thế nào đến khí hậu của vùng núi Trường Sơn Bắc?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2,0 </w:t>
            </w:r>
          </w:p>
        </w:tc>
      </w:tr>
      <w:tr w:rsidR="00142905" w:rsidRPr="00142905" w:rsidTr="00630EE6">
        <w:trPr>
          <w:trHeight w:val="5692"/>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Địa hình vùng núi Trường Sơn Bắc: </w:t>
            </w:r>
          </w:p>
          <w:p w:rsidR="00142905" w:rsidRPr="00142905" w:rsidRDefault="00142905" w:rsidP="00142905">
            <w:pPr>
              <w:numPr>
                <w:ilvl w:val="0"/>
                <w:numId w:val="5"/>
              </w:numPr>
              <w:spacing w:after="0" w:line="240" w:lineRule="auto"/>
              <w:jc w:val="left"/>
              <w:rPr>
                <w:rFonts w:ascii="Calibri" w:eastAsia="Calibri" w:hAnsi="Calibri" w:cs="Calibri"/>
                <w:sz w:val="22"/>
              </w:rPr>
            </w:pPr>
            <w:r w:rsidRPr="00142905">
              <w:t xml:space="preserve">Giới hạn: nằm phía Nam sông Cả đến dãy Bạch Mã.  </w:t>
            </w:r>
          </w:p>
          <w:p w:rsidR="00142905" w:rsidRPr="00142905" w:rsidRDefault="00142905" w:rsidP="00142905">
            <w:pPr>
              <w:numPr>
                <w:ilvl w:val="0"/>
                <w:numId w:val="5"/>
              </w:numPr>
              <w:spacing w:after="12" w:line="252" w:lineRule="auto"/>
              <w:jc w:val="left"/>
              <w:rPr>
                <w:rFonts w:ascii="Calibri" w:eastAsia="Calibri" w:hAnsi="Calibri" w:cs="Calibri"/>
                <w:sz w:val="22"/>
              </w:rPr>
            </w:pPr>
            <w:r w:rsidRPr="00142905">
              <w:t xml:space="preserve">Hướng nghiêng tây bắc – đông nam. Hướng núi tây bắc – đông nam và tây – đông. </w:t>
            </w:r>
          </w:p>
          <w:p w:rsidR="00142905" w:rsidRPr="00142905" w:rsidRDefault="00142905" w:rsidP="00142905">
            <w:pPr>
              <w:numPr>
                <w:ilvl w:val="0"/>
                <w:numId w:val="5"/>
              </w:numPr>
              <w:spacing w:after="0" w:line="240" w:lineRule="auto"/>
              <w:jc w:val="left"/>
              <w:rPr>
                <w:rFonts w:ascii="Calibri" w:eastAsia="Calibri" w:hAnsi="Calibri" w:cs="Calibri"/>
                <w:sz w:val="22"/>
              </w:rPr>
            </w:pPr>
            <w:r w:rsidRPr="00142905">
              <w:t xml:space="preserve">Đặc điểm: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Đây là vùng núi thấp (phổ biến dưới 1000 m). </w:t>
            </w:r>
          </w:p>
          <w:p w:rsidR="00142905" w:rsidRPr="00142905" w:rsidRDefault="00142905" w:rsidP="00142905">
            <w:pPr>
              <w:spacing w:after="0" w:line="248" w:lineRule="auto"/>
              <w:ind w:left="0" w:firstLine="0"/>
              <w:rPr>
                <w:rFonts w:ascii="Calibri" w:eastAsia="Calibri" w:hAnsi="Calibri" w:cs="Calibri"/>
                <w:sz w:val="22"/>
              </w:rPr>
            </w:pPr>
            <w:r w:rsidRPr="00142905">
              <w:t xml:space="preserve">+ Hình dáng hẹp ngang, được nâng cao ở hai đầu, thấp trũng ở giữa. </w:t>
            </w:r>
          </w:p>
          <w:p w:rsidR="00142905" w:rsidRPr="00142905" w:rsidRDefault="00142905" w:rsidP="00142905">
            <w:pPr>
              <w:spacing w:after="28" w:line="245" w:lineRule="auto"/>
              <w:ind w:left="0" w:firstLine="0"/>
              <w:rPr>
                <w:rFonts w:ascii="Calibri" w:eastAsia="Calibri" w:hAnsi="Calibri" w:cs="Calibri"/>
                <w:sz w:val="22"/>
              </w:rPr>
            </w:pPr>
            <w:r w:rsidRPr="00142905">
              <w:t xml:space="preserve">+ Địa hình có các dãy núi song song và so le nhau, có nhiều nhánh núi nằm ngang chia cắt đồng bằng ven biển Trung Bộ.  </w:t>
            </w:r>
          </w:p>
          <w:p w:rsidR="00142905" w:rsidRPr="00142905" w:rsidRDefault="00142905" w:rsidP="00142905">
            <w:pPr>
              <w:spacing w:after="5" w:line="240" w:lineRule="auto"/>
              <w:ind w:left="0" w:firstLine="0"/>
              <w:jc w:val="left"/>
              <w:rPr>
                <w:rFonts w:ascii="Calibri" w:eastAsia="Calibri" w:hAnsi="Calibri" w:cs="Calibri"/>
                <w:sz w:val="22"/>
              </w:rPr>
            </w:pPr>
            <w:r w:rsidRPr="00142905">
              <w:t xml:space="preserve">* Tác động hướng các dãy núi đến khí hậu: </w:t>
            </w:r>
          </w:p>
          <w:p w:rsidR="00142905" w:rsidRPr="00142905" w:rsidRDefault="00142905" w:rsidP="00142905">
            <w:pPr>
              <w:spacing w:after="0"/>
              <w:ind w:left="0" w:firstLine="0"/>
              <w:rPr>
                <w:rFonts w:ascii="Calibri" w:eastAsia="Calibri" w:hAnsi="Calibri" w:cs="Calibri"/>
                <w:sz w:val="22"/>
              </w:rPr>
            </w:pPr>
            <w:r w:rsidRPr="00142905">
              <w:t xml:space="preserve">- Dãy Trường Sơn Bắc tạo ra sự khác biệt về mùa mưa ở sườn đông và sườn tây:  </w:t>
            </w:r>
          </w:p>
          <w:p w:rsidR="00142905" w:rsidRPr="00142905" w:rsidRDefault="00142905" w:rsidP="00142905">
            <w:pPr>
              <w:spacing w:after="0" w:line="274" w:lineRule="auto"/>
              <w:ind w:left="0" w:firstLine="0"/>
              <w:jc w:val="left"/>
              <w:rPr>
                <w:rFonts w:ascii="Calibri" w:eastAsia="Calibri" w:hAnsi="Calibri" w:cs="Calibri"/>
                <w:sz w:val="22"/>
              </w:rPr>
            </w:pPr>
            <w:r w:rsidRPr="00142905">
              <w:t xml:space="preserve">+ Nửa đầu mùa hạ gây mưa cho sườn tây và tạo hiệu ứng phơn cho sườn đông. </w:t>
            </w:r>
          </w:p>
          <w:p w:rsidR="00142905" w:rsidRPr="00142905" w:rsidRDefault="00142905" w:rsidP="00142905">
            <w:pPr>
              <w:spacing w:after="0" w:line="240" w:lineRule="auto"/>
              <w:ind w:left="0" w:right="65" w:firstLine="0"/>
              <w:rPr>
                <w:rFonts w:ascii="Calibri" w:eastAsia="Calibri" w:hAnsi="Calibri" w:cs="Calibri"/>
                <w:sz w:val="22"/>
              </w:rPr>
            </w:pPr>
            <w:r w:rsidRPr="00142905">
              <w:t xml:space="preserve">+ Mùa đông gây mưa vào thu đông cho đồng bằng ven biển. - Các dãy núi đâm ngang ra biển làm suy yếu ảnh hưởng của gió mùa đông bắc xuống phía Nam và hầu như bị chặn lại ở dãy Bạch Mã.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607"/>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Chứng minh vùng biển nước ta mang tính chất nhiệt đới ẩm gió mùa thông qua các yếu tố khí hậu.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0 </w:t>
            </w:r>
          </w:p>
        </w:tc>
      </w:tr>
      <w:tr w:rsidR="00142905" w:rsidRPr="00142905" w:rsidTr="00630EE6">
        <w:trPr>
          <w:trHeight w:val="2701"/>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6"/>
              </w:numPr>
              <w:spacing w:after="11" w:line="254" w:lineRule="auto"/>
              <w:ind w:right="65"/>
              <w:jc w:val="left"/>
              <w:rPr>
                <w:rFonts w:ascii="Calibri" w:eastAsia="Calibri" w:hAnsi="Calibri" w:cs="Calibri"/>
                <w:sz w:val="22"/>
              </w:rPr>
            </w:pPr>
            <w:r w:rsidRPr="00142905">
              <w:t xml:space="preserve">Chế độ gió: Gió hướng đông bắc chiếm ưu thế từ tháng 10 đến tháng 4 năm sau, các tháng còn lại ưu thế thuộc về gió tây nam (vịnh Bắc Bộ hướng nam). Gió trên biển mạnh hơn trên đất liền. Dông trên biển thường phát triển về đêm và sáng. </w:t>
            </w:r>
          </w:p>
          <w:p w:rsidR="00142905" w:rsidRPr="00142905" w:rsidRDefault="00142905" w:rsidP="00142905">
            <w:pPr>
              <w:numPr>
                <w:ilvl w:val="0"/>
                <w:numId w:val="6"/>
              </w:numPr>
              <w:spacing w:after="0" w:line="240" w:lineRule="auto"/>
              <w:ind w:right="65"/>
              <w:jc w:val="left"/>
              <w:rPr>
                <w:rFonts w:ascii="Calibri" w:eastAsia="Calibri" w:hAnsi="Calibri" w:cs="Calibri"/>
                <w:sz w:val="22"/>
              </w:rPr>
            </w:pPr>
            <w:r w:rsidRPr="00142905">
              <w:t>Chế độ nhiệt: Ở biển mùa hạ mát, mùa đông ấm hơn trên đất liền. Nhiệt độ trung bình năm của nước biển tầng mặt trên 23</w:t>
            </w:r>
            <w:r w:rsidRPr="00142905">
              <w:rPr>
                <w:vertAlign w:val="superscript"/>
              </w:rPr>
              <w:t>0</w:t>
            </w:r>
            <w:r w:rsidRPr="00142905">
              <w:t xml:space="preserve">C, biên độ nhiệt độ trong năm nhỏ. - Chế độ mưa: Lượng mưa trên biển ít hơn trên đất liền, đạt từ 1100 – 1300 mm/năm.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r w:rsidR="00142905" w:rsidRPr="00142905" w:rsidTr="00630EE6">
        <w:trPr>
          <w:trHeight w:val="30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rPr>
                <w:b/>
                <w:i/>
              </w:rPr>
              <w:t xml:space="preserve">a) Phân tích đặc điểm chế độ nước sông Cửu Long.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5 </w:t>
            </w:r>
          </w:p>
        </w:tc>
      </w:tr>
      <w:tr w:rsidR="00142905" w:rsidRPr="00142905" w:rsidTr="00630EE6">
        <w:trPr>
          <w:trHeight w:val="608"/>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t>- Tổng lưu lượng nước và lưu lượng nước trung bình năm lớn: tương ứng 178688 m</w:t>
            </w:r>
            <w:r w:rsidRPr="00142905">
              <w:rPr>
                <w:vertAlign w:val="superscript"/>
              </w:rPr>
              <w:t>3</w:t>
            </w:r>
            <w:r w:rsidRPr="00142905">
              <w:t>/s và 14891 m</w:t>
            </w:r>
            <w:r w:rsidRPr="00142905">
              <w:rPr>
                <w:vertAlign w:val="superscript"/>
              </w:rPr>
              <w:t>3</w:t>
            </w:r>
            <w:r w:rsidRPr="00142905">
              <w:t xml:space="preserve">/s.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left w:w="108" w:type="dxa"/>
          <w:right w:w="44" w:type="dxa"/>
        </w:tblCellMar>
        <w:tblLook w:val="04A0" w:firstRow="1" w:lastRow="0" w:firstColumn="1" w:lastColumn="0" w:noHBand="0" w:noVBand="1"/>
      </w:tblPr>
      <w:tblGrid>
        <w:gridCol w:w="1384"/>
        <w:gridCol w:w="7230"/>
        <w:gridCol w:w="960"/>
      </w:tblGrid>
      <w:tr w:rsidR="00142905" w:rsidRPr="00142905" w:rsidTr="00630EE6">
        <w:trPr>
          <w:trHeight w:val="359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lastRenderedPageBreak/>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12" w:line="240" w:lineRule="auto"/>
              <w:ind w:left="0" w:right="65" w:firstLine="0"/>
              <w:jc w:val="center"/>
              <w:rPr>
                <w:rFonts w:ascii="Calibri" w:eastAsia="Calibri" w:hAnsi="Calibri" w:cs="Calibri"/>
                <w:sz w:val="22"/>
              </w:rPr>
            </w:pPr>
            <w:r w:rsidRPr="00142905">
              <w:rPr>
                <w:b/>
              </w:rPr>
              <w:t xml:space="preserve">2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7"/>
              </w:numPr>
              <w:spacing w:after="0" w:line="240" w:lineRule="auto"/>
              <w:jc w:val="left"/>
              <w:rPr>
                <w:rFonts w:ascii="Calibri" w:eastAsia="Calibri" w:hAnsi="Calibri" w:cs="Calibri"/>
                <w:sz w:val="22"/>
              </w:rPr>
            </w:pPr>
            <w:r w:rsidRPr="00142905">
              <w:t xml:space="preserve">Sự phân mùa: </w:t>
            </w:r>
          </w:p>
          <w:p w:rsidR="00142905" w:rsidRPr="00142905" w:rsidRDefault="00142905" w:rsidP="00142905">
            <w:pPr>
              <w:spacing w:after="0" w:line="271" w:lineRule="auto"/>
              <w:ind w:left="0" w:right="64" w:firstLine="0"/>
              <w:rPr>
                <w:rFonts w:ascii="Calibri" w:eastAsia="Calibri" w:hAnsi="Calibri" w:cs="Calibri"/>
                <w:sz w:val="22"/>
              </w:rPr>
            </w:pPr>
            <w:r w:rsidRPr="00142905">
              <w:t>+ Thời gian mùa lũ: kéo dài 6 tháng (từ tháng 7 đến tháng 12), tổng lưu lượng các tháng mùa lũ đạt 141790 m</w:t>
            </w:r>
            <w:r w:rsidRPr="00142905">
              <w:rPr>
                <w:vertAlign w:val="superscript"/>
              </w:rPr>
              <w:t>3</w:t>
            </w:r>
            <w:r w:rsidRPr="00142905">
              <w:t xml:space="preserve">/s, chiếm 79,4% lưu lượng nước cả năm. </w:t>
            </w:r>
          </w:p>
          <w:p w:rsidR="00142905" w:rsidRPr="00142905" w:rsidRDefault="00142905" w:rsidP="00142905">
            <w:pPr>
              <w:spacing w:after="0" w:line="268" w:lineRule="auto"/>
              <w:ind w:left="0" w:right="66" w:firstLine="0"/>
              <w:rPr>
                <w:rFonts w:ascii="Calibri" w:eastAsia="Calibri" w:hAnsi="Calibri" w:cs="Calibri"/>
                <w:sz w:val="22"/>
              </w:rPr>
            </w:pPr>
            <w:r w:rsidRPr="00142905">
              <w:t>+ Thời gian mùa cạn: kéo dài 6 tháng (từ tháng 01 đến tháng 6), tổng lưu lượng nước mùa cạn 36898 m</w:t>
            </w:r>
            <w:r w:rsidRPr="00142905">
              <w:rPr>
                <w:vertAlign w:val="superscript"/>
              </w:rPr>
              <w:t>3</w:t>
            </w:r>
            <w:r w:rsidRPr="00142905">
              <w:t xml:space="preserve">/s, chiếm 20,6% lưu lượng nước cả năm. </w:t>
            </w:r>
          </w:p>
          <w:p w:rsidR="00142905" w:rsidRPr="00142905" w:rsidRDefault="00142905" w:rsidP="00142905">
            <w:pPr>
              <w:numPr>
                <w:ilvl w:val="0"/>
                <w:numId w:val="7"/>
              </w:numPr>
              <w:spacing w:after="7" w:line="242" w:lineRule="auto"/>
              <w:jc w:val="left"/>
              <w:rPr>
                <w:rFonts w:ascii="Calibri" w:eastAsia="Calibri" w:hAnsi="Calibri" w:cs="Calibri"/>
                <w:sz w:val="22"/>
              </w:rPr>
            </w:pPr>
            <w:r w:rsidRPr="00142905">
              <w:t xml:space="preserve">Sự chênh lệch lưu lượng dòng chảy giữa hai mùa của sông Cửu Long khá lớn (3,84 lần). </w:t>
            </w:r>
          </w:p>
          <w:p w:rsidR="00142905" w:rsidRPr="00142905" w:rsidRDefault="00142905" w:rsidP="00142905">
            <w:pPr>
              <w:numPr>
                <w:ilvl w:val="0"/>
                <w:numId w:val="7"/>
              </w:numPr>
              <w:spacing w:after="65" w:line="236" w:lineRule="auto"/>
              <w:jc w:val="left"/>
              <w:rPr>
                <w:rFonts w:ascii="Calibri" w:eastAsia="Calibri" w:hAnsi="Calibri" w:cs="Calibri"/>
                <w:sz w:val="22"/>
              </w:rPr>
            </w:pPr>
            <w:r w:rsidRPr="00142905">
              <w:t>Đỉnh lũ là tháng 10 (29000 m</w:t>
            </w:r>
            <w:r w:rsidRPr="00142905">
              <w:rPr>
                <w:vertAlign w:val="superscript"/>
              </w:rPr>
              <w:t>3</w:t>
            </w:r>
            <w:r w:rsidRPr="00142905">
              <w:t>/s), tháng kiệt là tháng 3 (1570 m</w:t>
            </w:r>
            <w:r w:rsidRPr="00142905">
              <w:rPr>
                <w:vertAlign w:val="superscript"/>
              </w:rPr>
              <w:t>3</w:t>
            </w:r>
            <w:r w:rsidRPr="00142905">
              <w:t xml:space="preserve">/s). </w:t>
            </w:r>
          </w:p>
          <w:p w:rsidR="00142905" w:rsidRPr="00142905" w:rsidRDefault="00142905" w:rsidP="00142905">
            <w:pPr>
              <w:numPr>
                <w:ilvl w:val="0"/>
                <w:numId w:val="7"/>
              </w:numPr>
              <w:spacing w:after="0" w:line="240" w:lineRule="auto"/>
              <w:jc w:val="left"/>
              <w:rPr>
                <w:rFonts w:ascii="Calibri" w:eastAsia="Calibri" w:hAnsi="Calibri" w:cs="Calibri"/>
                <w:sz w:val="22"/>
              </w:rPr>
            </w:pPr>
            <w:r w:rsidRPr="00142905">
              <w:t xml:space="preserve">Đặc điểm lũ: lên chậm, xuống chậm.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Nhận xét và giải thích sự thay đổi chế độ nhiệt ở nước ta từ Bắc vào Nam.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8" w:firstLine="0"/>
              <w:jc w:val="center"/>
              <w:rPr>
                <w:rFonts w:ascii="Calibri" w:eastAsia="Calibri" w:hAnsi="Calibri" w:cs="Calibri"/>
                <w:sz w:val="22"/>
              </w:rPr>
            </w:pPr>
            <w:r w:rsidRPr="00142905">
              <w:rPr>
                <w:b/>
                <w:i/>
              </w:rPr>
              <w:t xml:space="preserve">1,5 </w:t>
            </w:r>
          </w:p>
        </w:tc>
      </w:tr>
      <w:tr w:rsidR="00142905" w:rsidRPr="00142905" w:rsidTr="00630EE6">
        <w:trPr>
          <w:trHeight w:val="4494"/>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Nhận xét: </w:t>
            </w:r>
          </w:p>
          <w:p w:rsidR="00142905" w:rsidRPr="00142905" w:rsidRDefault="00142905" w:rsidP="00142905">
            <w:pPr>
              <w:numPr>
                <w:ilvl w:val="0"/>
                <w:numId w:val="8"/>
              </w:numPr>
              <w:spacing w:after="7" w:line="252" w:lineRule="auto"/>
              <w:ind w:right="65"/>
              <w:jc w:val="left"/>
              <w:rPr>
                <w:rFonts w:ascii="Calibri" w:eastAsia="Calibri" w:hAnsi="Calibri" w:cs="Calibri"/>
                <w:sz w:val="22"/>
              </w:rPr>
            </w:pPr>
            <w:r w:rsidRPr="00142905">
              <w:t xml:space="preserve">Nhiệt độ trung bình năm tăng dần từ Bắc vào Nam (dẫn chứng). - Biên độ nhiệt độ năm giảm dần từ Bắc vào Nam (dẫn chứng). - Nhiệt độ trung bình tháng 1 có sư chênh lệch lớn và có xu hướng tăng dần từ Bắc vào Nam. Nhiệt độ trung bình tháng 7 trên phạm vi cả nước không chênh lệch nhiều.  * Giải thích: </w:t>
            </w:r>
          </w:p>
          <w:p w:rsidR="00142905" w:rsidRPr="00142905" w:rsidRDefault="00142905" w:rsidP="00142905">
            <w:pPr>
              <w:numPr>
                <w:ilvl w:val="0"/>
                <w:numId w:val="8"/>
              </w:numPr>
              <w:spacing w:after="9" w:line="244" w:lineRule="auto"/>
              <w:ind w:right="65"/>
              <w:jc w:val="left"/>
              <w:rPr>
                <w:rFonts w:ascii="Calibri" w:eastAsia="Calibri" w:hAnsi="Calibri" w:cs="Calibri"/>
                <w:sz w:val="22"/>
              </w:rPr>
            </w:pPr>
            <w:r w:rsidRPr="00142905">
              <w:t xml:space="preserve">Nhiệt độ trung bình năm tăng dần từ Bắc vào Nam vì càng vào Nam càng gần Xích đạo, góc nhập xạ càng lớn. </w:t>
            </w:r>
          </w:p>
          <w:p w:rsidR="00142905" w:rsidRPr="00142905" w:rsidRDefault="00142905" w:rsidP="00142905">
            <w:pPr>
              <w:numPr>
                <w:ilvl w:val="0"/>
                <w:numId w:val="8"/>
              </w:numPr>
              <w:spacing w:after="0" w:line="270" w:lineRule="auto"/>
              <w:ind w:right="65"/>
              <w:jc w:val="left"/>
              <w:rPr>
                <w:rFonts w:ascii="Calibri" w:eastAsia="Calibri" w:hAnsi="Calibri" w:cs="Calibri"/>
                <w:sz w:val="22"/>
              </w:rPr>
            </w:pPr>
            <w:r w:rsidRPr="00142905">
              <w:t xml:space="preserve">Biên độ nhiệt độ giảm dần từ Bắc vào Nam vì miền Bắc chịu ảnh hưởng của gió mùa Đông Bắc, miền Nam hầu như không chịu tác động của gió mùa Đông Bắc, nóng quanh năm. </w:t>
            </w:r>
          </w:p>
          <w:p w:rsidR="00142905" w:rsidRPr="00142905" w:rsidRDefault="00142905" w:rsidP="00142905">
            <w:pPr>
              <w:numPr>
                <w:ilvl w:val="0"/>
                <w:numId w:val="8"/>
              </w:numPr>
              <w:spacing w:after="0" w:line="240" w:lineRule="auto"/>
              <w:ind w:right="65"/>
              <w:jc w:val="left"/>
              <w:rPr>
                <w:rFonts w:ascii="Calibri" w:eastAsia="Calibri" w:hAnsi="Calibri" w:cs="Calibri"/>
                <w:sz w:val="22"/>
              </w:rPr>
            </w:pPr>
            <w:r w:rsidRPr="00142905">
              <w:t xml:space="preserve">Tháng 1, miền Bắc chịu tác động của gió mùa Đông Bắc nên nền nhiệt hạ thấp; tháng 7 cả nước chịu ảnh hưởng của gió mùa mùa hạ nên nền nhiệt khá cao và không chênh lệch lớ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907"/>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11" w:line="240" w:lineRule="auto"/>
              <w:ind w:left="0" w:right="65" w:firstLine="0"/>
              <w:jc w:val="center"/>
              <w:rPr>
                <w:rFonts w:ascii="Calibri" w:eastAsia="Calibri" w:hAnsi="Calibri" w:cs="Calibri"/>
                <w:sz w:val="22"/>
              </w:rPr>
            </w:pPr>
            <w:r w:rsidRPr="00142905">
              <w:rPr>
                <w:b/>
              </w:rPr>
              <w:t xml:space="preserve">3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4" w:firstLine="0"/>
              <w:rPr>
                <w:rFonts w:ascii="Calibri" w:eastAsia="Calibri" w:hAnsi="Calibri" w:cs="Calibri"/>
                <w:sz w:val="22"/>
              </w:rPr>
            </w:pPr>
            <w:r w:rsidRPr="00142905">
              <w:rPr>
                <w:b/>
                <w:i/>
              </w:rPr>
              <w:t xml:space="preserve">a) Trình bày những thế mạnh và hạn chế của nguồn lao động nước ta. Việc đào tạo tay nghề có ý nghĩa gì trong việc giải quyết việc làm cho người lao động?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8" w:firstLine="0"/>
              <w:jc w:val="center"/>
              <w:rPr>
                <w:rFonts w:ascii="Calibri" w:eastAsia="Calibri" w:hAnsi="Calibri" w:cs="Calibri"/>
                <w:sz w:val="22"/>
              </w:rPr>
            </w:pPr>
            <w:r w:rsidRPr="00142905">
              <w:rPr>
                <w:b/>
                <w:i/>
              </w:rPr>
              <w:t xml:space="preserve">2,0 </w:t>
            </w:r>
          </w:p>
        </w:tc>
      </w:tr>
      <w:tr w:rsidR="00142905" w:rsidRPr="00142905" w:rsidTr="00630EE6">
        <w:trPr>
          <w:trHeight w:val="359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10" w:line="240" w:lineRule="auto"/>
              <w:ind w:left="0" w:firstLine="0"/>
              <w:jc w:val="left"/>
              <w:rPr>
                <w:rFonts w:ascii="Calibri" w:eastAsia="Calibri" w:hAnsi="Calibri" w:cs="Calibri"/>
                <w:sz w:val="22"/>
              </w:rPr>
            </w:pPr>
            <w:r w:rsidRPr="00142905">
              <w:t xml:space="preserve">* Thế mạnh: </w:t>
            </w:r>
          </w:p>
          <w:p w:rsidR="00142905" w:rsidRPr="00142905" w:rsidRDefault="00142905" w:rsidP="00142905">
            <w:pPr>
              <w:numPr>
                <w:ilvl w:val="0"/>
                <w:numId w:val="9"/>
              </w:numPr>
              <w:spacing w:after="0" w:line="265" w:lineRule="auto"/>
              <w:ind w:right="33"/>
              <w:jc w:val="left"/>
              <w:rPr>
                <w:rFonts w:ascii="Calibri" w:eastAsia="Calibri" w:hAnsi="Calibri" w:cs="Calibri"/>
                <w:sz w:val="22"/>
              </w:rPr>
            </w:pPr>
            <w:r w:rsidRPr="00142905">
              <w:t xml:space="preserve">Nguồn lao động nước ta dồi dào và tăng nhanh. Bình quân mỗi năm tăng gần một triệu lao động. </w:t>
            </w:r>
          </w:p>
          <w:p w:rsidR="00142905" w:rsidRPr="00142905" w:rsidRDefault="00142905" w:rsidP="00142905">
            <w:pPr>
              <w:numPr>
                <w:ilvl w:val="0"/>
                <w:numId w:val="9"/>
              </w:numPr>
              <w:spacing w:after="0" w:line="254" w:lineRule="auto"/>
              <w:ind w:right="33"/>
              <w:jc w:val="left"/>
              <w:rPr>
                <w:rFonts w:ascii="Calibri" w:eastAsia="Calibri" w:hAnsi="Calibri" w:cs="Calibri"/>
                <w:sz w:val="22"/>
              </w:rPr>
            </w:pPr>
            <w:r w:rsidRPr="00142905">
              <w:t xml:space="preserve">Người lao động nước ta cần cù, sáng tạo, có nhiều kinh nghiệm trong sản xuất và tiếp thu nhanh khoa học kĩ thuật. - Chất lượng nguồn lao động đang được nâng cao. </w:t>
            </w:r>
          </w:p>
          <w:p w:rsidR="00142905" w:rsidRPr="00142905" w:rsidRDefault="00142905" w:rsidP="00142905">
            <w:pPr>
              <w:numPr>
                <w:ilvl w:val="0"/>
                <w:numId w:val="10"/>
              </w:numPr>
              <w:spacing w:after="9" w:line="256" w:lineRule="auto"/>
              <w:jc w:val="left"/>
              <w:rPr>
                <w:rFonts w:ascii="Calibri" w:eastAsia="Calibri" w:hAnsi="Calibri" w:cs="Calibri"/>
                <w:sz w:val="22"/>
              </w:rPr>
            </w:pPr>
            <w:r w:rsidRPr="00142905">
              <w:t xml:space="preserve">Hạn chế: Thể lực và trình độ chuyên môn còn thấp, thiếu tác phong công nghiệp, tỉ lệ lao động chưa qua đào tạo còn cao,... </w:t>
            </w:r>
          </w:p>
          <w:p w:rsidR="00142905" w:rsidRPr="00142905" w:rsidRDefault="00142905" w:rsidP="00142905">
            <w:pPr>
              <w:numPr>
                <w:ilvl w:val="0"/>
                <w:numId w:val="10"/>
              </w:numPr>
              <w:spacing w:after="3" w:line="240" w:lineRule="auto"/>
              <w:jc w:val="left"/>
              <w:rPr>
                <w:rFonts w:ascii="Calibri" w:eastAsia="Calibri" w:hAnsi="Calibri" w:cs="Calibri"/>
                <w:sz w:val="22"/>
              </w:rPr>
            </w:pPr>
            <w:r w:rsidRPr="00142905">
              <w:t xml:space="preserve">Ý nghĩa việc đào tạo tay nghề cho người lao động: </w:t>
            </w:r>
          </w:p>
          <w:p w:rsidR="00142905" w:rsidRPr="00142905" w:rsidRDefault="00142905" w:rsidP="00142905">
            <w:pPr>
              <w:numPr>
                <w:ilvl w:val="0"/>
                <w:numId w:val="11"/>
              </w:numPr>
              <w:spacing w:after="12" w:line="240" w:lineRule="auto"/>
              <w:jc w:val="left"/>
              <w:rPr>
                <w:rFonts w:ascii="Calibri" w:eastAsia="Calibri" w:hAnsi="Calibri" w:cs="Calibri"/>
                <w:sz w:val="22"/>
              </w:rPr>
            </w:pPr>
            <w:r w:rsidRPr="00142905">
              <w:t xml:space="preserve">Giúp người lao động tự tạo việc làm. </w:t>
            </w:r>
          </w:p>
          <w:p w:rsidR="00142905" w:rsidRPr="00142905" w:rsidRDefault="00142905" w:rsidP="00142905">
            <w:pPr>
              <w:numPr>
                <w:ilvl w:val="0"/>
                <w:numId w:val="11"/>
              </w:numPr>
              <w:spacing w:after="0" w:line="240" w:lineRule="auto"/>
              <w:jc w:val="left"/>
              <w:rPr>
                <w:rFonts w:ascii="Calibri" w:eastAsia="Calibri" w:hAnsi="Calibri" w:cs="Calibri"/>
                <w:sz w:val="22"/>
              </w:rPr>
            </w:pPr>
            <w:r w:rsidRPr="00142905">
              <w:t xml:space="preserve">Giúp người lao động tham gia vào các đơn vị sản xuất dễ dàng hơ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8"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8"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Chứng minh quá trình đô thị hóa ở nước ta đang diễn ra với tốc độ ngày càng cao nhưng trình độ đô thị hóa còn thấp.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0 </w:t>
            </w:r>
          </w:p>
        </w:tc>
      </w:tr>
      <w:tr w:rsidR="00142905" w:rsidRPr="00142905" w:rsidTr="00630EE6">
        <w:trPr>
          <w:trHeight w:val="608"/>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t xml:space="preserve">* Quá trình đô thị hóa ở nước ta đang diễn ra với tốc độ ngày càng cao: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left w:w="107" w:type="dxa"/>
          <w:right w:w="44" w:type="dxa"/>
        </w:tblCellMar>
        <w:tblLook w:val="04A0" w:firstRow="1" w:lastRow="0" w:firstColumn="1" w:lastColumn="0" w:noHBand="0" w:noVBand="1"/>
      </w:tblPr>
      <w:tblGrid>
        <w:gridCol w:w="1384"/>
        <w:gridCol w:w="7230"/>
        <w:gridCol w:w="960"/>
      </w:tblGrid>
      <w:tr w:rsidR="00142905" w:rsidRPr="00142905" w:rsidTr="00630EE6">
        <w:trPr>
          <w:trHeight w:val="2401"/>
        </w:trPr>
        <w:tc>
          <w:tcPr>
            <w:tcW w:w="1384" w:type="dxa"/>
            <w:tcBorders>
              <w:top w:val="single" w:sz="4" w:space="0" w:color="000000"/>
              <w:left w:val="single" w:sz="4" w:space="0" w:color="000000"/>
              <w:bottom w:val="single" w:sz="4" w:space="0" w:color="000000"/>
              <w:right w:val="single" w:sz="4" w:space="0" w:color="000000"/>
            </w:tcBorders>
            <w:vAlign w:val="bottom"/>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2"/>
              </w:numPr>
              <w:spacing w:after="11" w:line="244" w:lineRule="auto"/>
              <w:ind w:right="33"/>
              <w:jc w:val="left"/>
              <w:rPr>
                <w:rFonts w:ascii="Calibri" w:eastAsia="Calibri" w:hAnsi="Calibri" w:cs="Calibri"/>
                <w:sz w:val="22"/>
              </w:rPr>
            </w:pPr>
            <w:r w:rsidRPr="00142905">
              <w:t xml:space="preserve">Số dân thành thị và tỉ lệ dân thành thị ngày càng tăng (dẫn chứng). </w:t>
            </w:r>
          </w:p>
          <w:p w:rsidR="00142905" w:rsidRPr="00142905" w:rsidRDefault="00142905" w:rsidP="00142905">
            <w:pPr>
              <w:numPr>
                <w:ilvl w:val="0"/>
                <w:numId w:val="12"/>
              </w:numPr>
              <w:spacing w:after="17" w:line="246" w:lineRule="auto"/>
              <w:ind w:right="33"/>
              <w:jc w:val="left"/>
              <w:rPr>
                <w:rFonts w:ascii="Calibri" w:eastAsia="Calibri" w:hAnsi="Calibri" w:cs="Calibri"/>
                <w:sz w:val="22"/>
              </w:rPr>
            </w:pPr>
            <w:r w:rsidRPr="00142905">
              <w:t xml:space="preserve">Mạng lưới đô thị phát triển cả về số lượng và quy mô các thành phố. Lối sống thành thị lan tỏa về các vùng nông thôn ngày càng lớn. </w:t>
            </w:r>
          </w:p>
          <w:p w:rsidR="00142905" w:rsidRPr="00142905" w:rsidRDefault="00142905" w:rsidP="00142905">
            <w:pPr>
              <w:spacing w:after="0" w:line="240" w:lineRule="auto"/>
              <w:ind w:left="1" w:right="64" w:firstLine="0"/>
              <w:rPr>
                <w:rFonts w:ascii="Calibri" w:eastAsia="Calibri" w:hAnsi="Calibri" w:cs="Calibri"/>
                <w:sz w:val="22"/>
              </w:rPr>
            </w:pPr>
            <w:r w:rsidRPr="00142905">
              <w:t xml:space="preserve">* Trình độ đô thị hóa thấp: tỉ lệ dân thành thị, cơ sở hạ tầng đô thị còn thấp so với các nước trong khu vực và thế giới; phần lớn các đô thị có quy mô vừa và nhỏ,…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tc>
      </w:tr>
      <w:tr w:rsidR="00142905" w:rsidRPr="00142905" w:rsidTr="00630EE6">
        <w:trPr>
          <w:trHeight w:val="908"/>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4 </w:t>
            </w:r>
          </w:p>
          <w:p w:rsidR="00142905" w:rsidRPr="00142905" w:rsidRDefault="00142905" w:rsidP="00142905">
            <w:pPr>
              <w:spacing w:after="0" w:line="240" w:lineRule="auto"/>
              <w:ind w:left="29" w:firstLine="0"/>
              <w:jc w:val="left"/>
              <w:rPr>
                <w:rFonts w:ascii="Calibri" w:eastAsia="Calibri" w:hAnsi="Calibri" w:cs="Calibri"/>
                <w:sz w:val="22"/>
              </w:rPr>
            </w:pPr>
            <w:r w:rsidRPr="00142905">
              <w:rPr>
                <w:b/>
              </w:rPr>
              <w:t xml:space="preserve">(3,5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right="66" w:firstLine="0"/>
              <w:rPr>
                <w:rFonts w:ascii="Calibri" w:eastAsia="Calibri" w:hAnsi="Calibri" w:cs="Calibri"/>
                <w:sz w:val="22"/>
              </w:rPr>
            </w:pPr>
            <w:r w:rsidRPr="00142905">
              <w:rPr>
                <w:b/>
                <w:i/>
              </w:rPr>
              <w:t xml:space="preserve">a) Nhận xét sự thay đổi số lượng đàn gia súc, gia cầm ở nước ta trong giai đoạn 2010 – 2020. Tại sao đàn gia cầm nước ta tăng nhanh trong thời gian trên?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2,0 </w:t>
            </w:r>
          </w:p>
        </w:tc>
      </w:tr>
      <w:tr w:rsidR="00142905" w:rsidRPr="00142905" w:rsidTr="00630EE6">
        <w:trPr>
          <w:trHeight w:val="4495"/>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14" w:line="240" w:lineRule="auto"/>
              <w:ind w:left="1" w:firstLine="0"/>
              <w:jc w:val="left"/>
              <w:rPr>
                <w:rFonts w:ascii="Calibri" w:eastAsia="Calibri" w:hAnsi="Calibri" w:cs="Calibri"/>
                <w:sz w:val="22"/>
              </w:rPr>
            </w:pPr>
            <w:r w:rsidRPr="00142905">
              <w:t xml:space="preserve">* Nhận xét:  </w:t>
            </w:r>
          </w:p>
          <w:p w:rsidR="00142905" w:rsidRPr="00142905" w:rsidRDefault="00142905" w:rsidP="00142905">
            <w:pPr>
              <w:spacing w:after="8" w:line="257" w:lineRule="auto"/>
              <w:ind w:left="1" w:right="65" w:firstLine="0"/>
              <w:rPr>
                <w:rFonts w:ascii="Calibri" w:eastAsia="Calibri" w:hAnsi="Calibri" w:cs="Calibri"/>
                <w:sz w:val="22"/>
              </w:rPr>
            </w:pPr>
            <w:r w:rsidRPr="00142905">
              <w:t xml:space="preserve">Số lượng đàn gia súc, gia cầm ở nước ta trong giai đoạn 2010 – 2020 có sự biến động: - Đàn trâu ngày càng giảm (dẫn chứng). - Đàn bò cả giai đoạn tăng nhưng không ổn định (dẫn chứng). - Đàn lợn giảm, đặc biệt giảm mạnh từ năm 2017 – 2020 (dẫn chứng). </w:t>
            </w:r>
          </w:p>
          <w:p w:rsidR="00142905" w:rsidRPr="00142905" w:rsidRDefault="00142905" w:rsidP="00142905">
            <w:pPr>
              <w:spacing w:after="0" w:line="240" w:lineRule="auto"/>
              <w:ind w:left="1" w:firstLine="0"/>
              <w:jc w:val="left"/>
              <w:rPr>
                <w:rFonts w:ascii="Calibri" w:eastAsia="Calibri" w:hAnsi="Calibri" w:cs="Calibri"/>
                <w:sz w:val="22"/>
              </w:rPr>
            </w:pPr>
            <w:r w:rsidRPr="00142905">
              <w:t xml:space="preserve">- Gia cầm ngày càng tăng (dẫn chứng). </w:t>
            </w:r>
          </w:p>
          <w:p w:rsidR="00142905" w:rsidRPr="00142905" w:rsidRDefault="00142905" w:rsidP="00142905">
            <w:pPr>
              <w:spacing w:after="0" w:line="240" w:lineRule="auto"/>
              <w:ind w:left="1" w:firstLine="0"/>
              <w:jc w:val="left"/>
              <w:rPr>
                <w:rFonts w:ascii="Calibri" w:eastAsia="Calibri" w:hAnsi="Calibri" w:cs="Calibri"/>
                <w:sz w:val="22"/>
              </w:rPr>
            </w:pPr>
            <w:r w:rsidRPr="00142905">
              <w:t xml:space="preserve">* Đàn gia cầm nước ta tăng nhanh trong thời gian trên do: </w:t>
            </w:r>
          </w:p>
          <w:p w:rsidR="00142905" w:rsidRPr="00142905" w:rsidRDefault="00142905" w:rsidP="00142905">
            <w:pPr>
              <w:numPr>
                <w:ilvl w:val="0"/>
                <w:numId w:val="13"/>
              </w:numPr>
              <w:spacing w:after="1" w:line="257" w:lineRule="auto"/>
              <w:ind w:right="65"/>
              <w:jc w:val="left"/>
              <w:rPr>
                <w:rFonts w:ascii="Calibri" w:eastAsia="Calibri" w:hAnsi="Calibri" w:cs="Calibri"/>
                <w:sz w:val="22"/>
              </w:rPr>
            </w:pPr>
            <w:r w:rsidRPr="00142905">
              <w:t xml:space="preserve">Nước ta có phát huy có hiệu quả các điều kiện chăn nuôi gia cầm. - Cơ sở thức ăn phong phú. Giống gia cầm ngày càng cho năng suất cao. </w:t>
            </w:r>
          </w:p>
          <w:p w:rsidR="00142905" w:rsidRPr="00142905" w:rsidRDefault="00142905" w:rsidP="00142905">
            <w:pPr>
              <w:numPr>
                <w:ilvl w:val="0"/>
                <w:numId w:val="13"/>
              </w:numPr>
              <w:spacing w:after="0" w:line="240" w:lineRule="auto"/>
              <w:ind w:right="65"/>
              <w:jc w:val="left"/>
              <w:rPr>
                <w:rFonts w:ascii="Calibri" w:eastAsia="Calibri" w:hAnsi="Calibri" w:cs="Calibri"/>
                <w:sz w:val="22"/>
              </w:rPr>
            </w:pPr>
            <w:r w:rsidRPr="00142905">
              <w:t xml:space="preserve">Việc phòng ngừa dịch bệnh trên đàn gia cầm được thực hiện tốt. - Nguyên nhân khác: thị trường tiêu thụ rộng lớn, kinh nghiệm chăn nuôi của người dâ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tc>
      </w:tr>
      <w:tr w:rsidR="00142905" w:rsidRPr="00142905" w:rsidTr="00630EE6">
        <w:trPr>
          <w:trHeight w:val="607"/>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firstLine="0"/>
              <w:rPr>
                <w:rFonts w:ascii="Calibri" w:eastAsia="Calibri" w:hAnsi="Calibri" w:cs="Calibri"/>
                <w:sz w:val="22"/>
              </w:rPr>
            </w:pPr>
            <w:r w:rsidRPr="00142905">
              <w:rPr>
                <w:b/>
                <w:i/>
              </w:rPr>
              <w:t xml:space="preserve">b) Dựa vào Atlat Địa lí Việt Nam và kiến thức đã học, nhận xét về sự phân bố của các bãi tôm, bãi cá ở vùng biển nước ta.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1,5 </w:t>
            </w:r>
          </w:p>
        </w:tc>
      </w:tr>
      <w:tr w:rsidR="00142905" w:rsidRPr="00142905" w:rsidTr="00630EE6">
        <w:trPr>
          <w:trHeight w:val="3000"/>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4"/>
              </w:numPr>
              <w:spacing w:after="0" w:line="245" w:lineRule="auto"/>
              <w:ind w:right="33"/>
              <w:jc w:val="left"/>
              <w:rPr>
                <w:rFonts w:ascii="Calibri" w:eastAsia="Calibri" w:hAnsi="Calibri" w:cs="Calibri"/>
                <w:sz w:val="22"/>
              </w:rPr>
            </w:pPr>
            <w:r w:rsidRPr="00142905">
              <w:t xml:space="preserve">Nước ta có nhiều bãi tôm, bãi cá và phân bố rộng khắp ở vùng biển suốt từ Bắc vào Nam. </w:t>
            </w:r>
          </w:p>
          <w:p w:rsidR="00142905" w:rsidRPr="00142905" w:rsidRDefault="00142905" w:rsidP="00142905">
            <w:pPr>
              <w:numPr>
                <w:ilvl w:val="0"/>
                <w:numId w:val="14"/>
              </w:numPr>
              <w:spacing w:after="0" w:line="258" w:lineRule="auto"/>
              <w:ind w:right="33"/>
              <w:jc w:val="left"/>
              <w:rPr>
                <w:rFonts w:ascii="Calibri" w:eastAsia="Calibri" w:hAnsi="Calibri" w:cs="Calibri"/>
                <w:sz w:val="22"/>
              </w:rPr>
            </w:pPr>
            <w:r w:rsidRPr="00142905">
              <w:t xml:space="preserve">Các bãi tôm, bãi cá hầu hết đều phân bố gần bờ, trừ bãi cá ở hai quần đảo Hoàng Sa và Trường Sa. - Các bãi tôm, bãi cá phân bố không đều: </w:t>
            </w:r>
          </w:p>
          <w:p w:rsidR="00142905" w:rsidRPr="00142905" w:rsidRDefault="00142905" w:rsidP="00142905">
            <w:pPr>
              <w:spacing w:after="0" w:line="258" w:lineRule="auto"/>
              <w:ind w:left="1" w:right="64" w:firstLine="0"/>
              <w:rPr>
                <w:rFonts w:ascii="Calibri" w:eastAsia="Calibri" w:hAnsi="Calibri" w:cs="Calibri"/>
                <w:sz w:val="22"/>
              </w:rPr>
            </w:pPr>
            <w:r w:rsidRPr="00142905">
              <w:t xml:space="preserve">+ Bãi tôm, bãi cá ở miền Nam phân bố tập trung và nhiều hơn miền Bắc. Ở miền Bắc số bãi tôm, bãi cá ít hơn, phân bố phân tán. + Các bãi tôm thường phân bố gần bờ hơn so với các bãi cá. </w:t>
            </w:r>
          </w:p>
          <w:p w:rsidR="00142905" w:rsidRPr="00142905" w:rsidRDefault="00142905" w:rsidP="00142905">
            <w:pPr>
              <w:spacing w:after="0" w:line="240" w:lineRule="auto"/>
              <w:ind w:left="1" w:firstLine="0"/>
              <w:rPr>
                <w:rFonts w:ascii="Calibri" w:eastAsia="Calibri" w:hAnsi="Calibri" w:cs="Calibri"/>
                <w:sz w:val="22"/>
              </w:rPr>
            </w:pPr>
            <w:r w:rsidRPr="00142905">
              <w:t xml:space="preserve">+ Càng vào Nam số lượng bãi tôm càng nhiều hơn so với số lượng bãi cá.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tc>
      </w:tr>
      <w:tr w:rsidR="00142905" w:rsidRPr="00142905" w:rsidTr="00630EE6">
        <w:trPr>
          <w:trHeight w:val="907"/>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5 </w:t>
            </w:r>
          </w:p>
          <w:p w:rsidR="00142905" w:rsidRPr="00142905" w:rsidRDefault="00142905" w:rsidP="00142905">
            <w:pPr>
              <w:spacing w:after="0" w:line="240" w:lineRule="auto"/>
              <w:ind w:left="29" w:firstLine="0"/>
              <w:jc w:val="left"/>
              <w:rPr>
                <w:rFonts w:ascii="Calibri" w:eastAsia="Calibri" w:hAnsi="Calibri" w:cs="Calibri"/>
                <w:sz w:val="22"/>
              </w:rPr>
            </w:pPr>
            <w:r w:rsidRPr="00142905">
              <w:rPr>
                <w:b/>
              </w:rPr>
              <w:t xml:space="preserve">(3,5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right="66" w:firstLine="0"/>
              <w:rPr>
                <w:rFonts w:ascii="Calibri" w:eastAsia="Calibri" w:hAnsi="Calibri" w:cs="Calibri"/>
                <w:sz w:val="22"/>
              </w:rPr>
            </w:pPr>
            <w:r w:rsidRPr="00142905">
              <w:rPr>
                <w:b/>
                <w:i/>
              </w:rPr>
              <w:t xml:space="preserve">a) Vẽ biểu đồ thích hợp nhất thể hiện quy mô và cơ cấu tổng mức bán lẻ hàng hóa và doanh thu dịch vụ tiêu dùng phân theo ngành kinh doanh ở nước ta năm 2010 và năm 2020.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2,5 </w:t>
            </w:r>
          </w:p>
        </w:tc>
      </w:tr>
      <w:tr w:rsidR="00142905" w:rsidRPr="00142905" w:rsidTr="00630EE6">
        <w:trPr>
          <w:trHeight w:val="2104"/>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86" w:line="240" w:lineRule="auto"/>
              <w:ind w:left="1" w:firstLine="0"/>
              <w:jc w:val="left"/>
              <w:rPr>
                <w:rFonts w:ascii="Calibri" w:eastAsia="Calibri" w:hAnsi="Calibri" w:cs="Calibri"/>
                <w:sz w:val="22"/>
              </w:rPr>
            </w:pPr>
            <w:r w:rsidRPr="00142905">
              <w:t xml:space="preserve">- Tính quy mô (hay bán kính đường tròn): </w:t>
            </w:r>
          </w:p>
          <w:p w:rsidR="00142905" w:rsidRPr="00142905" w:rsidRDefault="00142905" w:rsidP="00142905">
            <w:pPr>
              <w:spacing w:after="99" w:line="240" w:lineRule="auto"/>
              <w:ind w:left="1" w:firstLine="0"/>
              <w:jc w:val="left"/>
              <w:rPr>
                <w:rFonts w:ascii="Calibri" w:eastAsia="Calibri" w:hAnsi="Calibri" w:cs="Calibri"/>
                <w:sz w:val="22"/>
              </w:rPr>
            </w:pPr>
            <w:r w:rsidRPr="00142905">
              <w:t>+ Coi bán kính R</w:t>
            </w:r>
            <w:r w:rsidRPr="00142905">
              <w:rPr>
                <w:vertAlign w:val="subscript"/>
              </w:rPr>
              <w:t>2010</w:t>
            </w:r>
            <w:r w:rsidRPr="00142905">
              <w:t xml:space="preserve"> là 1 đơn vị bán kính (đvbk). </w:t>
            </w:r>
          </w:p>
          <w:p w:rsidR="00404A3C" w:rsidRDefault="00404A3C" w:rsidP="00404A3C">
            <w:pPr>
              <w:spacing w:after="0" w:line="240" w:lineRule="auto"/>
              <w:ind w:right="1759"/>
              <w:jc w:val="left"/>
            </w:pPr>
            <w:r>
              <w:t xml:space="preserve">+ Ta có </w:t>
            </w:r>
            <w:r w:rsidRPr="00404A3C">
              <w:rPr>
                <w:position w:val="-34"/>
              </w:rPr>
              <w:object w:dxaOrig="33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41.25pt" o:ole="">
                  <v:imagedata r:id="rId10" o:title=""/>
                </v:shape>
                <o:OLEObject Type="Embed" ProgID="Equation.DSMT4" ShapeID="_x0000_i1025" DrawAspect="Content" ObjectID="_1710418295" r:id="rId11"/>
              </w:object>
            </w:r>
            <w:r>
              <w:t>đvbk.</w:t>
            </w:r>
          </w:p>
          <w:p w:rsidR="00142905" w:rsidRPr="00142905" w:rsidRDefault="00404A3C" w:rsidP="00404A3C">
            <w:pPr>
              <w:spacing w:after="0" w:line="240" w:lineRule="auto"/>
              <w:ind w:right="58"/>
              <w:jc w:val="left"/>
              <w:rPr>
                <w:rFonts w:ascii="Calibri" w:eastAsia="Calibri" w:hAnsi="Calibri" w:cs="Calibri"/>
                <w:sz w:val="22"/>
              </w:rPr>
            </w:pPr>
            <w:r>
              <w:t>-</w:t>
            </w:r>
            <w:r w:rsidR="00142905" w:rsidRPr="00142905">
              <w:t xml:space="preserve">Tính cơ cấu: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right w:w="13" w:type="dxa"/>
        </w:tblCellMar>
        <w:tblLook w:val="04A0" w:firstRow="1" w:lastRow="0" w:firstColumn="1" w:lastColumn="0" w:noHBand="0" w:noVBand="1"/>
      </w:tblPr>
      <w:tblGrid>
        <w:gridCol w:w="1384"/>
        <w:gridCol w:w="7230"/>
        <w:gridCol w:w="960"/>
      </w:tblGrid>
      <w:tr w:rsidR="00142905" w:rsidRPr="00142905" w:rsidTr="00630EE6">
        <w:trPr>
          <w:trHeight w:val="8864"/>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40" w:line="296" w:lineRule="auto"/>
              <w:ind w:left="344" w:right="300" w:hanging="33"/>
              <w:jc w:val="center"/>
              <w:rPr>
                <w:rFonts w:ascii="Calibri" w:eastAsia="Calibri" w:hAnsi="Calibri" w:cs="Calibri"/>
                <w:sz w:val="22"/>
              </w:rPr>
            </w:pPr>
            <w:r w:rsidRPr="00142905">
              <w:rPr>
                <w:b/>
              </w:rPr>
              <w:t xml:space="preserve">Cơ cấu tổng mức bán lẻ hàng hóa và doanh thu dịch vụ tiêu dùng phân theo ngành kinh doanh ở nước ta năm 2010 và năm 2020, đơn vị %                           </w:t>
            </w:r>
          </w:p>
          <w:p w:rsidR="00142905" w:rsidRPr="00142905" w:rsidRDefault="00142905" w:rsidP="00142905">
            <w:pPr>
              <w:spacing w:after="0" w:line="240" w:lineRule="auto"/>
              <w:ind w:left="221" w:firstLine="0"/>
              <w:jc w:val="left"/>
              <w:rPr>
                <w:rFonts w:ascii="Calibri" w:eastAsia="Calibri" w:hAnsi="Calibri" w:cs="Calibri"/>
                <w:sz w:val="22"/>
              </w:rPr>
            </w:pPr>
            <w:r w:rsidRPr="00142905">
              <w:rPr>
                <w:b/>
                <w:sz w:val="27"/>
              </w:rPr>
              <w:t xml:space="preserve">                              Năm     </w:t>
            </w:r>
          </w:p>
          <w:p w:rsidR="00142905" w:rsidRPr="00142905" w:rsidRDefault="00142905" w:rsidP="00142905">
            <w:pPr>
              <w:tabs>
                <w:tab w:val="center" w:pos="4039"/>
                <w:tab w:val="center" w:pos="6024"/>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b/>
                <w:sz w:val="27"/>
              </w:rPr>
              <w:t xml:space="preserve">2010 </w:t>
            </w:r>
            <w:r w:rsidRPr="00142905">
              <w:rPr>
                <w:b/>
                <w:sz w:val="27"/>
              </w:rPr>
              <w:tab/>
              <w:t xml:space="preserve">2020 </w:t>
            </w:r>
          </w:p>
          <w:p w:rsidR="00142905" w:rsidRPr="00142905" w:rsidRDefault="00142905" w:rsidP="00142905">
            <w:pPr>
              <w:spacing w:after="0" w:line="240" w:lineRule="auto"/>
              <w:ind w:left="221" w:firstLine="0"/>
              <w:jc w:val="left"/>
              <w:rPr>
                <w:rFonts w:ascii="Calibri" w:eastAsia="Calibri" w:hAnsi="Calibri" w:cs="Calibri"/>
                <w:sz w:val="22"/>
              </w:rPr>
            </w:pPr>
            <w:r w:rsidRPr="00142905">
              <w:rPr>
                <w:b/>
                <w:sz w:val="27"/>
              </w:rPr>
              <w:t xml:space="preserve">Ngành </w:t>
            </w:r>
          </w:p>
          <w:p w:rsidR="00142905" w:rsidRPr="00142905" w:rsidRDefault="00142905" w:rsidP="00142905">
            <w:pPr>
              <w:tabs>
                <w:tab w:val="center" w:pos="570"/>
                <w:tab w:val="center" w:pos="4039"/>
                <w:tab w:val="center" w:pos="6025"/>
              </w:tabs>
              <w:spacing w:after="14"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Bán lẻ </w:t>
            </w:r>
            <w:r w:rsidRPr="00142905">
              <w:rPr>
                <w:sz w:val="27"/>
              </w:rPr>
              <w:tab/>
              <w:t xml:space="preserve">74,8 </w:t>
            </w:r>
            <w:r w:rsidRPr="00142905">
              <w:rPr>
                <w:sz w:val="27"/>
              </w:rPr>
              <w:tab/>
              <w:t xml:space="preserve">79,3 </w:t>
            </w:r>
          </w:p>
          <w:p w:rsidR="00142905" w:rsidRPr="00142905" w:rsidRDefault="00142905" w:rsidP="00142905">
            <w:pPr>
              <w:tabs>
                <w:tab w:val="center" w:pos="1546"/>
                <w:tab w:val="center" w:pos="4039"/>
                <w:tab w:val="center" w:pos="6025"/>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Dịch vụ lưu trú, ăn uống </w:t>
            </w:r>
            <w:r w:rsidRPr="00142905">
              <w:rPr>
                <w:sz w:val="27"/>
              </w:rPr>
              <w:tab/>
              <w:t xml:space="preserve">12,6 </w:t>
            </w:r>
            <w:r w:rsidRPr="00142905">
              <w:rPr>
                <w:sz w:val="27"/>
              </w:rPr>
              <w:tab/>
              <w:t xml:space="preserve">9,9 </w:t>
            </w:r>
          </w:p>
          <w:p w:rsidR="00142905" w:rsidRPr="00142905" w:rsidRDefault="00142905" w:rsidP="00142905">
            <w:pPr>
              <w:tabs>
                <w:tab w:val="center" w:pos="1218"/>
                <w:tab w:val="center" w:pos="4039"/>
                <w:tab w:val="center" w:pos="6025"/>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Dịch vụ và du lịch </w:t>
            </w:r>
            <w:r w:rsidRPr="00142905">
              <w:rPr>
                <w:sz w:val="27"/>
              </w:rPr>
              <w:tab/>
              <w:t xml:space="preserve">12,6 </w:t>
            </w:r>
            <w:r w:rsidRPr="00142905">
              <w:rPr>
                <w:sz w:val="27"/>
              </w:rPr>
              <w:tab/>
              <w:t xml:space="preserve">10,8 </w:t>
            </w:r>
          </w:p>
          <w:p w:rsidR="00142905" w:rsidRPr="00142905" w:rsidRDefault="00142905" w:rsidP="00142905">
            <w:pPr>
              <w:tabs>
                <w:tab w:val="center" w:pos="675"/>
                <w:tab w:val="center" w:pos="4039"/>
                <w:tab w:val="center" w:pos="6025"/>
              </w:tabs>
              <w:spacing w:after="9" w:line="240" w:lineRule="auto"/>
              <w:ind w:left="0" w:firstLine="0"/>
              <w:jc w:val="left"/>
              <w:rPr>
                <w:rFonts w:ascii="Calibri" w:eastAsia="Calibri" w:hAnsi="Calibri" w:cs="Calibri"/>
                <w:sz w:val="22"/>
              </w:rPr>
            </w:pPr>
            <w:r w:rsidRPr="00142905">
              <w:rPr>
                <w:rFonts w:ascii="Calibri" w:eastAsia="Calibri" w:hAnsi="Calibri" w:cs="Calibri"/>
                <w:noProof/>
                <w:sz w:val="22"/>
              </w:rPr>
              <mc:AlternateContent>
                <mc:Choice Requires="wpg">
                  <w:drawing>
                    <wp:anchor distT="0" distB="0" distL="114300" distR="114300" simplePos="0" relativeHeight="251661312" behindDoc="1" locked="0" layoutInCell="1" allowOverlap="1" wp14:anchorId="2075A072" wp14:editId="5B9900CA">
                      <wp:simplePos x="0" y="0"/>
                      <wp:positionH relativeFrom="column">
                        <wp:posOffset>68580</wp:posOffset>
                      </wp:positionH>
                      <wp:positionV relativeFrom="paragraph">
                        <wp:posOffset>-1029036</wp:posOffset>
                      </wp:positionV>
                      <wp:extent cx="4435857" cy="1220977"/>
                      <wp:effectExtent l="0" t="0" r="0" b="0"/>
                      <wp:wrapNone/>
                      <wp:docPr id="21169" name="Group 21169"/>
                      <wp:cNvGraphicFramePr/>
                      <a:graphic xmlns:a="http://schemas.openxmlformats.org/drawingml/2006/main">
                        <a:graphicData uri="http://schemas.microsoft.com/office/word/2010/wordprocessingGroup">
                          <wpg:wgp>
                            <wpg:cNvGrpSpPr/>
                            <wpg:grpSpPr>
                              <a:xfrm>
                                <a:off x="0" y="0"/>
                                <a:ext cx="4435857" cy="1220977"/>
                                <a:chOff x="0" y="0"/>
                                <a:chExt cx="4435857" cy="1220977"/>
                              </a:xfrm>
                            </wpg:grpSpPr>
                            <wps:wsp>
                              <wps:cNvPr id="23805" name="Shape 23805"/>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06" name="Shape 23806"/>
                              <wps:cNvSpPr/>
                              <wps:spPr>
                                <a:xfrm>
                                  <a:off x="6096" y="0"/>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miter lim="127000"/>
                                </a:ln>
                                <a:effectLst/>
                              </wps:spPr>
                              <wps:bodyPr/>
                            </wps:wsp>
                            <wps:wsp>
                              <wps:cNvPr id="23807" name="Shape 23807"/>
                              <wps:cNvSpPr/>
                              <wps:spPr>
                                <a:xfrm>
                                  <a:off x="190881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08" name="Shape 23808"/>
                              <wps:cNvSpPr/>
                              <wps:spPr>
                                <a:xfrm>
                                  <a:off x="1914906" y="0"/>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miter lim="127000"/>
                                </a:ln>
                                <a:effectLst/>
                              </wps:spPr>
                              <wps:bodyPr/>
                            </wps:wsp>
                            <wps:wsp>
                              <wps:cNvPr id="23809" name="Shape 23809"/>
                              <wps:cNvSpPr/>
                              <wps:spPr>
                                <a:xfrm>
                                  <a:off x="3078734"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10" name="Shape 23810"/>
                              <wps:cNvSpPr/>
                              <wps:spPr>
                                <a:xfrm>
                                  <a:off x="3084830" y="0"/>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miter lim="127000"/>
                                </a:ln>
                                <a:effectLst/>
                              </wps:spPr>
                              <wps:bodyPr/>
                            </wps:wsp>
                            <wps:wsp>
                              <wps:cNvPr id="23811" name="Shape 23811"/>
                              <wps:cNvSpPr/>
                              <wps:spPr>
                                <a:xfrm>
                                  <a:off x="442976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12" name="Shape 23812"/>
                              <wps:cNvSpPr/>
                              <wps:spPr>
                                <a:xfrm>
                                  <a:off x="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miter lim="127000"/>
                                </a:ln>
                                <a:effectLst/>
                              </wps:spPr>
                              <wps:bodyPr/>
                            </wps:wsp>
                            <wps:wsp>
                              <wps:cNvPr id="23813" name="Shape 23813"/>
                              <wps:cNvSpPr/>
                              <wps:spPr>
                                <a:xfrm>
                                  <a:off x="190881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miter lim="127000"/>
                                </a:ln>
                                <a:effectLst/>
                              </wps:spPr>
                              <wps:bodyPr/>
                            </wps:wsp>
                            <wps:wsp>
                              <wps:cNvPr id="2744" name="Shape 2744"/>
                              <wps:cNvSpPr/>
                              <wps:spPr>
                                <a:xfrm>
                                  <a:off x="6096" y="6096"/>
                                  <a:ext cx="1902714" cy="394715"/>
                                </a:xfrm>
                                <a:custGeom>
                                  <a:avLst/>
                                  <a:gdLst/>
                                  <a:ahLst/>
                                  <a:cxnLst/>
                                  <a:rect l="0" t="0" r="0" b="0"/>
                                  <a:pathLst>
                                    <a:path w="1902714" h="394715">
                                      <a:moveTo>
                                        <a:pt x="0" y="0"/>
                                      </a:moveTo>
                                      <a:lnTo>
                                        <a:pt x="1902714" y="394715"/>
                                      </a:lnTo>
                                    </a:path>
                                  </a:pathLst>
                                </a:custGeom>
                                <a:noFill/>
                                <a:ln w="6096" cap="flat" cmpd="sng" algn="ctr">
                                  <a:solidFill>
                                    <a:srgbClr val="000000"/>
                                  </a:solidFill>
                                  <a:prstDash val="solid"/>
                                  <a:round/>
                                </a:ln>
                                <a:effectLst/>
                              </wps:spPr>
                              <wps:bodyPr/>
                            </wps:wsp>
                            <wps:wsp>
                              <wps:cNvPr id="23814" name="Shape 23814"/>
                              <wps:cNvSpPr/>
                              <wps:spPr>
                                <a:xfrm>
                                  <a:off x="3078734"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round/>
                                </a:ln>
                                <a:effectLst/>
                              </wps:spPr>
                              <wps:bodyPr/>
                            </wps:wsp>
                            <wps:wsp>
                              <wps:cNvPr id="23815" name="Shape 23815"/>
                              <wps:cNvSpPr/>
                              <wps:spPr>
                                <a:xfrm>
                                  <a:off x="442976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round/>
                                </a:ln>
                                <a:effectLst/>
                              </wps:spPr>
                              <wps:bodyPr/>
                            </wps:wsp>
                            <wps:wsp>
                              <wps:cNvPr id="23816" name="Shape 23816"/>
                              <wps:cNvSpPr/>
                              <wps:spPr>
                                <a:xfrm>
                                  <a:off x="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17" name="Shape 23817"/>
                              <wps:cNvSpPr/>
                              <wps:spPr>
                                <a:xfrm>
                                  <a:off x="6096" y="400812"/>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18" name="Shape 23818"/>
                              <wps:cNvSpPr/>
                              <wps:spPr>
                                <a:xfrm>
                                  <a:off x="190881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19" name="Shape 23819"/>
                              <wps:cNvSpPr/>
                              <wps:spPr>
                                <a:xfrm>
                                  <a:off x="1914906" y="400812"/>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20" name="Shape 23820"/>
                              <wps:cNvSpPr/>
                              <wps:spPr>
                                <a:xfrm>
                                  <a:off x="3078734"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1" name="Shape 23821"/>
                              <wps:cNvSpPr/>
                              <wps:spPr>
                                <a:xfrm>
                                  <a:off x="3084830" y="400812"/>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22" name="Shape 23822"/>
                              <wps:cNvSpPr/>
                              <wps:spPr>
                                <a:xfrm>
                                  <a:off x="442976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3" name="Shape 23823"/>
                              <wps:cNvSpPr/>
                              <wps:spPr>
                                <a:xfrm>
                                  <a:off x="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4" name="Shape 23824"/>
                              <wps:cNvSpPr/>
                              <wps:spPr>
                                <a:xfrm>
                                  <a:off x="190881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5" name="Shape 23825"/>
                              <wps:cNvSpPr/>
                              <wps:spPr>
                                <a:xfrm>
                                  <a:off x="3078734"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6" name="Shape 23826"/>
                              <wps:cNvSpPr/>
                              <wps:spPr>
                                <a:xfrm>
                                  <a:off x="442976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7" name="Shape 23827"/>
                              <wps:cNvSpPr/>
                              <wps:spPr>
                                <a:xfrm>
                                  <a:off x="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8" name="Shape 23828"/>
                              <wps:cNvSpPr/>
                              <wps:spPr>
                                <a:xfrm>
                                  <a:off x="6096" y="604265"/>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29" name="Shape 23829"/>
                              <wps:cNvSpPr/>
                              <wps:spPr>
                                <a:xfrm>
                                  <a:off x="190881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0" name="Shape 23830"/>
                              <wps:cNvSpPr/>
                              <wps:spPr>
                                <a:xfrm>
                                  <a:off x="1914906" y="604265"/>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31" name="Shape 23831"/>
                              <wps:cNvSpPr/>
                              <wps:spPr>
                                <a:xfrm>
                                  <a:off x="3078734"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2" name="Shape 23832"/>
                              <wps:cNvSpPr/>
                              <wps:spPr>
                                <a:xfrm>
                                  <a:off x="3084830" y="604265"/>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33" name="Shape 23833"/>
                              <wps:cNvSpPr/>
                              <wps:spPr>
                                <a:xfrm>
                                  <a:off x="442976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4" name="Shape 23834"/>
                              <wps:cNvSpPr/>
                              <wps:spPr>
                                <a:xfrm>
                                  <a:off x="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5" name="Shape 23835"/>
                              <wps:cNvSpPr/>
                              <wps:spPr>
                                <a:xfrm>
                                  <a:off x="190881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6" name="Shape 23836"/>
                              <wps:cNvSpPr/>
                              <wps:spPr>
                                <a:xfrm>
                                  <a:off x="3078734"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7" name="Shape 23837"/>
                              <wps:cNvSpPr/>
                              <wps:spPr>
                                <a:xfrm>
                                  <a:off x="442976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8" name="Shape 23838"/>
                              <wps:cNvSpPr/>
                              <wps:spPr>
                                <a:xfrm>
                                  <a:off x="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9" name="Shape 23839"/>
                              <wps:cNvSpPr/>
                              <wps:spPr>
                                <a:xfrm>
                                  <a:off x="6096" y="807720"/>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40" name="Shape 23840"/>
                              <wps:cNvSpPr/>
                              <wps:spPr>
                                <a:xfrm>
                                  <a:off x="190881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1" name="Shape 23841"/>
                              <wps:cNvSpPr/>
                              <wps:spPr>
                                <a:xfrm>
                                  <a:off x="1914906" y="807720"/>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42" name="Shape 23842"/>
                              <wps:cNvSpPr/>
                              <wps:spPr>
                                <a:xfrm>
                                  <a:off x="3078734"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3" name="Shape 23843"/>
                              <wps:cNvSpPr/>
                              <wps:spPr>
                                <a:xfrm>
                                  <a:off x="3084830" y="807720"/>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44" name="Shape 23844"/>
                              <wps:cNvSpPr/>
                              <wps:spPr>
                                <a:xfrm>
                                  <a:off x="442976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5" name="Shape 23845"/>
                              <wps:cNvSpPr/>
                              <wps:spPr>
                                <a:xfrm>
                                  <a:off x="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6" name="Shape 23846"/>
                              <wps:cNvSpPr/>
                              <wps:spPr>
                                <a:xfrm>
                                  <a:off x="190881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7" name="Shape 23847"/>
                              <wps:cNvSpPr/>
                              <wps:spPr>
                                <a:xfrm>
                                  <a:off x="3078734"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8" name="Shape 23848"/>
                              <wps:cNvSpPr/>
                              <wps:spPr>
                                <a:xfrm>
                                  <a:off x="442976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9" name="Shape 23849"/>
                              <wps:cNvSpPr/>
                              <wps:spPr>
                                <a:xfrm>
                                  <a:off x="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0" name="Shape 23850"/>
                              <wps:cNvSpPr/>
                              <wps:spPr>
                                <a:xfrm>
                                  <a:off x="6096" y="1011427"/>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51" name="Shape 23851"/>
                              <wps:cNvSpPr/>
                              <wps:spPr>
                                <a:xfrm>
                                  <a:off x="190881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2" name="Shape 23852"/>
                              <wps:cNvSpPr/>
                              <wps:spPr>
                                <a:xfrm>
                                  <a:off x="1914906" y="1011427"/>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53" name="Shape 23853"/>
                              <wps:cNvSpPr/>
                              <wps:spPr>
                                <a:xfrm>
                                  <a:off x="3078734"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4" name="Shape 23854"/>
                              <wps:cNvSpPr/>
                              <wps:spPr>
                                <a:xfrm>
                                  <a:off x="3084830" y="1011427"/>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55" name="Shape 23855"/>
                              <wps:cNvSpPr/>
                              <wps:spPr>
                                <a:xfrm>
                                  <a:off x="442976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6" name="Shape 23856"/>
                              <wps:cNvSpPr/>
                              <wps:spPr>
                                <a:xfrm>
                                  <a:off x="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57" name="Shape 23857"/>
                              <wps:cNvSpPr/>
                              <wps:spPr>
                                <a:xfrm>
                                  <a:off x="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8" name="Shape 23858"/>
                              <wps:cNvSpPr/>
                              <wps:spPr>
                                <a:xfrm>
                                  <a:off x="6096" y="1214882"/>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59" name="Shape 23859"/>
                              <wps:cNvSpPr/>
                              <wps:spPr>
                                <a:xfrm>
                                  <a:off x="190881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0" name="Shape 23860"/>
                              <wps:cNvSpPr/>
                              <wps:spPr>
                                <a:xfrm>
                                  <a:off x="190881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61" name="Shape 23861"/>
                              <wps:cNvSpPr/>
                              <wps:spPr>
                                <a:xfrm>
                                  <a:off x="1914906" y="1214882"/>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62" name="Shape 23862"/>
                              <wps:cNvSpPr/>
                              <wps:spPr>
                                <a:xfrm>
                                  <a:off x="3078734"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3" name="Shape 23863"/>
                              <wps:cNvSpPr/>
                              <wps:spPr>
                                <a:xfrm>
                                  <a:off x="3078734"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64" name="Shape 23864"/>
                              <wps:cNvSpPr/>
                              <wps:spPr>
                                <a:xfrm>
                                  <a:off x="3084830" y="1214882"/>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65" name="Shape 23865"/>
                              <wps:cNvSpPr/>
                              <wps:spPr>
                                <a:xfrm>
                                  <a:off x="442976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6" name="Shape 23866"/>
                              <wps:cNvSpPr/>
                              <wps:spPr>
                                <a:xfrm>
                                  <a:off x="442976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g:wgp>
                        </a:graphicData>
                      </a:graphic>
                    </wp:anchor>
                  </w:drawing>
                </mc:Choice>
                <mc:Fallback>
                  <w:pict>
                    <v:group id="Group 21169" o:spid="_x0000_s1026" style="position:absolute;margin-left:5.4pt;margin-top:-81.05pt;width:349.3pt;height:96.15pt;z-index:-251655168" coordsize="44358,12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">
                      <v:shape id="Shape 23805" o:spid="_x0000_s1027" style="position:absolute;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o/cYA&#10;AADeAAAADwAAAGRycy9kb3ducmV2LnhtbESPQWsCMRSE74X+h/CE3jTRaiurUaogSEGwtocen5vn&#10;7uLmZU2ibv+9EYQeh5n5hpnOW1uLC/lQOdbQ7ykQxLkzFRcafr5X3TGIEJEN1o5Jwx8FmM+en6aY&#10;GXflL7rsYiEShEOGGsoYm0zKkJdkMfRcQ5y8g/MWY5K+kMbjNcFtLQdKvUmLFaeFEhtalpQfd2er&#10;oTkV/vcUzIL35+3nO6s1tZuh1i+d9mMCIlIb/8OP9tpoGLyO1Qjud9I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So/cYAAADeAAAADwAAAAAAAAAAAAAAAACYAgAAZHJz&#10;L2Rvd25yZXYueG1sUEsFBgAAAAAEAAQA9QAAAIsDAAAAAA==&#10;" path="m,l9144,r,9144l,9144,,e" fillcolor="black" stroked="f" strokeweight="0">
                        <v:stroke miterlimit="83231f" joinstyle="miter"/>
                        <v:path arrowok="t" textboxrect="0,0,9144,9144"/>
                      </v:shape>
                      <v:shape id="Shape 23806" o:spid="_x0000_s1028" style="position:absolute;left:60;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TQMUA&#10;AADeAAAADwAAAGRycy9kb3ducmV2LnhtbESPQYvCMBSE74L/ITxhb5qsgmjXKKusIOJFreDx0bxt&#10;i81LaWKt/94IC3scZuYbZrHqbCVaanzpWMPnSIEgzpwpOdeQnrfDGQgfkA1WjknDkzyslv3eAhPj&#10;Hnyk9hRyESHsE9RQhFAnUvqsIIt+5Gri6P26xmKIssmlafAR4baSY6Wm0mLJcaHAmjYFZbfT3WrY&#10;trvj5b4/XM11Yp831aU/63mq9ceg+/4CEagL/+G/9s5oGE9magrvO/EKyO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xNAxQAAAN4AAAAPAAAAAAAAAAAAAAAAAJgCAABkcnMv&#10;ZG93bnJldi54bWxQSwUGAAAAAAQABAD1AAAAigMAAAAA&#10;" path="m,l1902714,r,9144l,9144,,e" fillcolor="black" stroked="f" strokeweight="0">
                        <v:stroke miterlimit="83231f" joinstyle="miter"/>
                        <v:path arrowok="t" textboxrect="0,0,1902714,9144"/>
                      </v:shape>
                      <v:shape id="Shape 23807" o:spid="_x0000_s1029" style="position:absolute;left:1908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qTEcYA&#10;AADeAAAADwAAAGRycy9kb3ducmV2LnhtbESPQWsCMRSE70L/Q3hCb5poi8rWrFShIIWCtT30+Lp5&#10;7i5uXtYkq9t/3wiCx2FmvmGWq9424kw+1I41TMYKBHHhTM2lhu+vt9ECRIjIBhvHpOGPAqzyh8ES&#10;M+Mu/EnnfSxFgnDIUEMVY5tJGYqKLIaxa4mTd3DeYkzSl9J4vCS4beRUqZm0WHNaqLClTUXFcd9Z&#10;De2p9D+nYNb82+3e56y21H88a/047F9fQETq4z18a2+NhunTQs3heidd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qTEcYAAADeAAAADwAAAAAAAAAAAAAAAACYAgAAZHJz&#10;L2Rvd25yZXYueG1sUEsFBgAAAAAEAAQA9QAAAIsDAAAAAA==&#10;" path="m,l9144,r,9144l,9144,,e" fillcolor="black" stroked="f" strokeweight="0">
                        <v:stroke miterlimit="83231f" joinstyle="miter"/>
                        <v:path arrowok="t" textboxrect="0,0,9144,9144"/>
                      </v:shape>
                      <v:shape id="Shape 23808" o:spid="_x0000_s1030" style="position:absolute;left:19149;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vR9sIA&#10;AADeAAAADwAAAGRycy9kb3ducmV2LnhtbERPTUsDMRC9C/6HMEJvNrGFtqxNiwii1EvdFs/jZkwW&#10;N5Mlidutv745FDw+3vd6O/pODBRTG1jDw1SBIG6CadlqOB5e7lcgUkY22AUmDWdKsN3c3qyxMuHE&#10;HzTU2YoSwqlCDS7nvpIyNY48pmnoiQv3HaLHXGC00kQ8lXDfyZlSC+mx5dLgsKdnR81P/es1+Hpo&#10;/l6XS8vm/Sse8HOvds5qPbkbnx5BZBrzv/jqfjMaZvOVKnvLnXIF5O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e9H2wgAAAN4AAAAPAAAAAAAAAAAAAAAAAJgCAABkcnMvZG93&#10;bnJldi54bWxQSwUGAAAAAAQABAD1AAAAhwMAAAAA&#10;" path="m,l1163828,r,9144l,9144,,e" fillcolor="black" stroked="f" strokeweight="0">
                        <v:stroke miterlimit="83231f" joinstyle="miter"/>
                        <v:path arrowok="t" textboxrect="0,0,1163828,9144"/>
                      </v:shape>
                      <v:shape id="Shape 23809" o:spid="_x0000_s1031" style="position:absolute;left:3078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i+MYA&#10;AADeAAAADwAAAGRycy9kb3ducmV2LnhtbESPQWsCMRSE74L/IbyCt5pUS9WtUWyhIEJBVw8eXzev&#10;u0s3L2sSdf33TaHgcZiZb5j5srONuJAPtWMNT0MFgrhwpuZSw2H/8TgFESKywcYxabhRgOWi35tj&#10;ZtyVd3TJYykShEOGGqoY20zKUFRkMQxdS5y8b+ctxiR9KY3Ha4LbRo6UepEWa04LFbb0XlHxk5+t&#10;hvZU+uMpmDf+Om83E1Zr6j6ftR48dKtXEJG6eA//t9dGw2g8VTP4u5Ou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mi+MYAAADeAAAADwAAAAAAAAAAAAAAAACYAgAAZHJz&#10;L2Rvd25yZXYueG1sUEsFBgAAAAAEAAQA9QAAAIsDAAAAAA==&#10;" path="m,l9144,r,9144l,9144,,e" fillcolor="black" stroked="f" strokeweight="0">
                        <v:stroke miterlimit="83231f" joinstyle="miter"/>
                        <v:path arrowok="t" textboxrect="0,0,9144,9144"/>
                      </v:shape>
                      <v:shape id="Shape 23810" o:spid="_x0000_s1032" style="position:absolute;left:30848;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IS8UA&#10;AADeAAAADwAAAGRycy9kb3ducmV2LnhtbESPz2rCQBDG70LfYRmhF9GNNhSJrlKkxR4UqfoAQ3bM&#10;BrMzIbtq+vbdQ8Hjx/eP33Ld+0bdqQu1sIHpJANFXIqtuTJwPn2N56BCRLbYCJOBXwqwXr0MllhY&#10;efAP3Y+xUmmEQ4EGXIxtoXUoHXkME2mJk3eRzmNMsqu07fCRxn2jZ1n2rj3WnB4ctrRxVF6PN29g&#10;lzsZjQ7XvN7sc99+bmUbbmLM67D/WICK1Mdn+L/9bQ3M3ubTBJBwEgr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ghLxQAAAN4AAAAPAAAAAAAAAAAAAAAAAJgCAABkcnMv&#10;ZG93bnJldi54bWxQSwUGAAAAAAQABAD1AAAAigMAAAAA&#10;" path="m,l1344930,r,9144l,9144,,e" fillcolor="black" stroked="f" strokeweight="0">
                        <v:stroke miterlimit="83231f" joinstyle="miter"/>
                        <v:path arrowok="t" textboxrect="0,0,1344930,9144"/>
                      </v:shape>
                      <v:shape id="Shape 23811" o:spid="_x0000_s1033" style="position:absolute;left:44297;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4I8YA&#10;AADeAAAADwAAAGRycy9kb3ducmV2LnhtbESPQWvCQBSE74L/YXlCb3WTtFSJrkELBSkUauyhx2f2&#10;NQnNvo27q8Z/7xYKHoeZ+YZZFoPpxJmcby0rSKcJCOLK6pZrBV/7t8c5CB+QNXaWScGVPBSr8WiJ&#10;ubYX3tG5DLWIEPY5KmhC6HMpfdWQQT+1PXH0fqwzGKJ0tdQOLxFuOpklyYs02HJcaLCn14aq3/Jk&#10;FPTH2n0fvd7w4fT5PuNkS8PHs1IPk2G9ABFoCPfwf3urFWRP8zSFvzvx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Y4I8YAAADeAAAADwAAAAAAAAAAAAAAAACYAgAAZHJz&#10;L2Rvd25yZXYueG1sUEsFBgAAAAAEAAQA9QAAAIsDAAAAAA==&#10;" path="m,l9144,r,9144l,9144,,e" fillcolor="black" stroked="f" strokeweight="0">
                        <v:stroke miterlimit="83231f" joinstyle="miter"/>
                        <v:path arrowok="t" textboxrect="0,0,9144,9144"/>
                      </v:shape>
                      <v:shape id="Shape 23812" o:spid="_x0000_s1034" style="position:absolute;top:60;width:91;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Jl2sgA&#10;AADeAAAADwAAAGRycy9kb3ducmV2LnhtbESPQWvCQBSE74L/YXlCL6VujJLa1FVEsHjQQ21pr4/s&#10;6yaYfRuy2yT9965Q8DjMzDfMajPYWnTU+sqxgtk0AUFcOF2xUfD5sX9agvABWWPtmBT8kYfNejxa&#10;Ya5dz+/UnYMREcI+RwVlCE0upS9KsuinriGO3o9rLYYoWyN1i32E21qmSZJJixXHhRIb2pVUXM6/&#10;VsFzf0pC971fHN8eD+ZC8z57+TJKPUyG7SuIQEO4h//bB60gnS9nKdzuxCsg1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mXayAAAAN4AAAAPAAAAAAAAAAAAAAAAAJgCAABk&#10;cnMvZG93bnJldi54bWxQSwUGAAAAAAQABAD1AAAAjQMAAAAA&#10;" path="m,l9144,r,394716l,394716,,e" fillcolor="black" stroked="f" strokeweight="0">
                        <v:stroke miterlimit="83231f" joinstyle="miter"/>
                        <v:path arrowok="t" textboxrect="0,0,9144,394716"/>
                      </v:shape>
                      <v:shape id="Shape 23813" o:spid="_x0000_s1035" style="position:absolute;left:19088;top:60;width:91;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AQccA&#10;AADeAAAADwAAAGRycy9kb3ducmV2LnhtbESPQWvCQBSE7wX/w/IEL1I3GrE2dRURLB70UFva6yP7&#10;uglm34bsmqT/3hWEHoeZ+YZZbXpbiZYaXzpWMJ0kIIhzp0s2Cr4+989LED4ga6wck4I/8rBZD55W&#10;mGnX8Qe152BEhLDPUEERQp1J6fOCLPqJq4mj9+saiyHKxkjdYBfhtpKzJFlIiyXHhQJr2hWUX85X&#10;q+ClOyWh/dnPj+/jg7lQ2i1ev41So2G/fQMRqA//4Uf7oBXM0uU0hfudeAXk+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uwEHHAAAA3gAAAA8AAAAAAAAAAAAAAAAAmAIAAGRy&#10;cy9kb3ducmV2LnhtbFBLBQYAAAAABAAEAPUAAACMAwAAAAA=&#10;" path="m,l9144,r,394716l,394716,,e" fillcolor="black" stroked="f" strokeweight="0">
                        <v:stroke miterlimit="83231f" joinstyle="miter"/>
                        <v:path arrowok="t" textboxrect="0,0,9144,394716"/>
                      </v:shape>
                      <v:shape id="Shape 2744" o:spid="_x0000_s1036" style="position:absolute;left:60;top:60;width:19028;height:3948;visibility:visible;mso-wrap-style:square;v-text-anchor:top" coordsize="1902714,394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FG8kA&#10;AADdAAAADwAAAGRycy9kb3ducmV2LnhtbESPT2vCQBTE70K/w/IKvUjdVMSW1FWKYP+gl9qU0ttz&#10;95kEs29jdk3it+8KQo/DzPyGmS16W4mWGl86VvAwSkAQa2dKzhVkX6v7JxA+IBusHJOCM3lYzG8G&#10;M0yN6/iT2m3IRYSwT1FBEUKdSul1QRb9yNXE0du7xmKIssmlabCLcFvJcZJMpcWS40KBNS0L0oft&#10;ySrYdW0//Hg7yJ/X9fdSn/Qx2/xOlbq77V+eQQTqw3/42n43CsaPkwlc3sQn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QgFG8kAAADdAAAADwAAAAAAAAAAAAAAAACYAgAA&#10;ZHJzL2Rvd25yZXYueG1sUEsFBgAAAAAEAAQA9QAAAI4DAAAAAA==&#10;" path="m,l1902714,394715e" filled="f" strokeweight=".48pt">
                        <v:path arrowok="t" textboxrect="0,0,1902714,394715"/>
                      </v:shape>
                      <v:shape id="Shape 23814" o:spid="_x0000_s1037" style="position:absolute;left:30787;top:60;width:91;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PQMkA&#10;AADeAAAADwAAAGRycy9kb3ducmV2LnhtbESPX2vCQBDE3wt+h2MLfSl60bYi0VNKaaGID238g74t&#10;uW0SzO2l2avGb98TCn0cZuY3zGzRuVqdqJXKs4HhIAFFnHtbcWFgs37rT0BJQLZYeyYDFxJYzHs3&#10;M0ytP/MnnbJQqAhhSdFAGUKTai15SQ5l4Bvi6H351mGIsi20bfEc4a7WoyQZa4cVx4USG3opKT9m&#10;P87Ax7aRbLmvd7J9Kg7fr3ivV0LG3N12z1NQgbrwH/5rv1sDo4fJ8BGud+IV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GPQMkAAADeAAAADwAAAAAAAAAAAAAAAACYAgAA&#10;ZHJzL2Rvd25yZXYueG1sUEsFBgAAAAAEAAQA9QAAAI4DAAAAAA==&#10;" path="m,l9144,r,394716l,394716,,e" fillcolor="black" stroked="f" strokeweight="0">
                        <v:path arrowok="t" textboxrect="0,0,9144,394716"/>
                      </v:shape>
                      <v:shape id="Shape 23815" o:spid="_x0000_s1038" style="position:absolute;left:44297;top:60;width:92;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28gA&#10;AADeAAAADwAAAGRycy9kb3ducmV2LnhtbESPQWvCQBSE7wX/w/IKXoputFgkukopFUrpoaYqentk&#10;X5Ng9m2at9X037tCweMwM98w82XnanWiVirPBkbDBBRx7m3FhYHN12owBSUB2WLtmQz8kcBy0bub&#10;Y2r9mdd0ykKhIoQlRQNlCE2qteQlOZShb4ij9+1bhyHKttC2xXOEu1qPk+RJO6w4LpTY0EtJ+TH7&#10;dQY+t41k7/t6J9tJcfh5xQf9IWRM/757noEK1IVb+L/9Zg2MH6ejCVzvxCu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SrbyAAAAN4AAAAPAAAAAAAAAAAAAAAAAJgCAABk&#10;cnMvZG93bnJldi54bWxQSwUGAAAAAAQABAD1AAAAjQMAAAAA&#10;" path="m,l9144,r,394716l,394716,,e" fillcolor="black" stroked="f" strokeweight="0">
                        <v:path arrowok="t" textboxrect="0,0,9144,394716"/>
                      </v:shape>
                      <v:shape id="Shape 23816" o:spid="_x0000_s1039" style="position:absolute;top:400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uaMUA&#10;AADeAAAADwAAAGRycy9kb3ducmV2LnhtbESPQYvCMBSE7wv+h/AEb2taRZFqFBUEZU9bPejt0Tzb&#10;YvNSm2jrv98sCB6HmfmGWaw6U4knNa60rCAeRiCIM6tLzhWcjrvvGQjnkTVWlknBixyslr2vBSba&#10;tvxLz9TnIkDYJaig8L5OpHRZQQbd0NbEwbvaxqAPssmlbrANcFPJURRNpcGSw0KBNW0Lym7pwyi4&#10;xVc5efwc1vsuved1u5kczveLUoN+t56D8NT5T/jd3msFo/EsnsL/nXAF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y5oxQAAAN4AAAAPAAAAAAAAAAAAAAAAAJgCAABkcnMv&#10;ZG93bnJldi54bWxQSwUGAAAAAAQABAD1AAAAigMAAAAA&#10;" path="m,l9144,r,9144l,9144,,e" fillcolor="black" stroked="f" strokeweight="0">
                        <v:path arrowok="t" textboxrect="0,0,9144,9144"/>
                      </v:shape>
                      <v:shape id="Shape 23817" o:spid="_x0000_s1040" style="position:absolute;left:60;top:4008;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mfp8cA&#10;AADeAAAADwAAAGRycy9kb3ducmV2LnhtbESPS2vDMBCE74X8B7GB3hopLs3DsRJCSqHk1LrtIbfF&#10;Wj+ItTKWmrj59VEhkOMwM98w2WawrThR7xvHGqYTBYK4cKbhSsP319vTAoQPyAZbx6Thjzxs1qOH&#10;DFPjzvxJpzxUIkLYp6ihDqFLpfRFTRb9xHXE0StdbzFE2VfS9HiOcNvKRKmZtNhwXKixo11NxTH/&#10;tRokla8H+vhR7WXvurlaYvIS9lo/joftCkSgIdzDt/a70ZA8L6Zz+L8Tr4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5n6fHAAAA3gAAAA8AAAAAAAAAAAAAAAAAmAIAAGRy&#10;cy9kb3ducmV2LnhtbFBLBQYAAAAABAAEAPUAAACMAwAAAAA=&#10;" path="m,l1902714,r,9144l,9144,,e" fillcolor="black" stroked="f" strokeweight="0">
                        <v:path arrowok="t" textboxrect="0,0,1902714,9144"/>
                      </v:shape>
                      <v:shape id="Shape 23818" o:spid="_x0000_s1041" style="position:absolute;left:19088;top:400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gcQA&#10;AADeAAAADwAAAGRycy9kb3ducmV2LnhtbERPy2rCQBTdF/oPwy10VyexKBIdRYVCQleNLnR3yVyT&#10;YOZOzEwe/fvOouDycN6b3WQaMVDnassK4lkEgriwuuZSwfn09bEC4TyyxsYyKfglB7vt68sGE21H&#10;/qEh96UIIewSVFB53yZSuqIig25mW+LA3Wxn0AfYlVJ3OIZw08h5FC2lwZpDQ4UtHSsq7nlvFNzj&#10;m1z039k+nfJH2Y6HRXZ5XJV6f5v2axCeJv8U/7tTrWD+uYrD3nAnX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4H4HEAAAA3gAAAA8AAAAAAAAAAAAAAAAAmAIAAGRycy9k&#10;b3ducmV2LnhtbFBLBQYAAAAABAAEAPUAAACJAwAAAAA=&#10;" path="m,l9144,r,9144l,9144,,e" fillcolor="black" stroked="f" strokeweight="0">
                        <v:path arrowok="t" textboxrect="0,0,9144,9144"/>
                      </v:shape>
                      <v:shape id="Shape 23819" o:spid="_x0000_s1042" style="position:absolute;left:19149;top:4008;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NRDMcA&#10;AADeAAAADwAAAGRycy9kb3ducmV2LnhtbESPX2vCQBDE3wv9DscWfNOLCmJTTykF/zy0UK1Q+rbm&#10;1iT0bjfkTpN++15B6OMwM79hFqveO3WlNtTCBsajDBRxIbbm0sDxYz2cgwoR2aITJgM/FGC1vL9b&#10;YG6l4z1dD7FUCcIhRwNVjE2udSgq8hhG0hAn7yytx5hkW2rbYpfg3ulJls20x5rTQoUNvVRUfB8u&#10;3sD26N7X3ddG3vzp9fN8ciJ2JsYMHvrnJ1CR+vgfvrV31sBkOh8/wt+ddAX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jUQzHAAAA3gAAAA8AAAAAAAAAAAAAAAAAmAIAAGRy&#10;cy9kb3ducmV2LnhtbFBLBQYAAAAABAAEAPUAAACMAwAAAAA=&#10;" path="m,l1163828,r,9144l,9144,,e" fillcolor="black" stroked="f" strokeweight="0">
                        <v:path arrowok="t" textboxrect="0,0,1163828,9144"/>
                      </v:shape>
                      <v:shape id="Shape 23820" o:spid="_x0000_s1043" style="position:absolute;left:30787;top:400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OsQA&#10;AADeAAAADwAAAGRycy9kb3ducmV2LnhtbESPzYrCMBSF98K8Q7gD7jS1gyLVKCoMKK6sLnR3aa5t&#10;sbmpTbT17c1CcHk4f3zzZWcq8aTGlZYVjIYRCOLM6pJzBafj/2AKwnlkjZVlUvAiB8vFT2+OibYt&#10;H+iZ+lyEEXYJKii8rxMpXVaQQTe0NXHwrrYx6INscqkbbMO4qWQcRRNpsOTwUGBNm4KyW/owCm6j&#10;qxw/9rvVtkvved2ux7vz/aJU/7dbzUB46vw3/GlvtYL4bxoHgIATUEA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2TrEAAAA3gAAAA8AAAAAAAAAAAAAAAAAmAIAAGRycy9k&#10;b3ducmV2LnhtbFBLBQYAAAAABAAEAPUAAACJAwAAAAA=&#10;" path="m,l9144,r,9144l,9144,,e" fillcolor="black" stroked="f" strokeweight="0">
                        <v:path arrowok="t" textboxrect="0,0,9144,9144"/>
                      </v:shape>
                      <v:shape id="Shape 23821" o:spid="_x0000_s1044" style="position:absolute;left:30848;top:4008;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6mXcYA&#10;AADeAAAADwAAAGRycy9kb3ducmV2LnhtbESPQWvCQBSE7wX/w/KE3urGVCREV5GIUKigJr309sg+&#10;k2D2bciuJv33XaHQ4zAz3zDr7Wha8aDeNZYVzGcRCOLS6oYrBV/F4S0B4TyyxtYyKfghB9vN5GWN&#10;qbYDX+iR+0oECLsUFdTed6mUrqzJoJvZjjh4V9sb9EH2ldQ9DgFuWhlH0VIabDgs1NhRVlN5y+9G&#10;wf6zNMX3MjP5+YjDOVlUSXbaKfU6HXcrEJ5G/x/+a39oBfF7Es/heSd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6mXcYAAADeAAAADwAAAAAAAAAAAAAAAACYAgAAZHJz&#10;L2Rvd25yZXYueG1sUEsFBgAAAAAEAAQA9QAAAIsDAAAAAA==&#10;" path="m,l1344930,r,9144l,9144,,e" fillcolor="black" stroked="f" strokeweight="0">
                        <v:path arrowok="t" textboxrect="0,0,1344930,9144"/>
                      </v:shape>
                      <v:shape id="Shape 23822" o:spid="_x0000_s1045" style="position:absolute;left:44297;top:4008;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i1scA&#10;AADeAAAADwAAAGRycy9kb3ducmV2LnhtbESPQWvCQBSE74X+h+UJ3urGSIpEV7GFQoKnpj20t0f2&#10;mQSzb2N2TeK/d4VCj8PMfMNs95NpxUC9aywrWC4iEMSl1Q1XCr6/Pl7WIJxH1thaJgU3crDfPT9t&#10;MdV25E8aCl+JAGGXooLa+y6V0pU1GXQL2xEH72R7gz7IvpK6xzHATSvjKHqVBhsOCzV29F5TeS6u&#10;RsF5eZLJ9Zgfsqm4VN34luQ/l1+l5rPpsAHhafL/4b92phXEq3Ucw+NOuAJyd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84tbHAAAA3gAAAA8AAAAAAAAAAAAAAAAAmAIAAGRy&#10;cy9kb3ducmV2LnhtbFBLBQYAAAAABAAEAPUAAACMAwAAAAA=&#10;" path="m,l9144,r,9144l,9144,,e" fillcolor="black" stroked="f" strokeweight="0">
                        <v:path arrowok="t" textboxrect="0,0,9144,9144"/>
                      </v:shape>
                      <v:shape id="Shape 23823" o:spid="_x0000_s1046" style="position:absolute;top:4069;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ntMYA&#10;AADeAAAADwAAAGRycy9kb3ducmV2LnhtbESPzWrDMBCE74G8g9hALyaRf0gJbpRQCm576SFuHmCx&#10;NraptTKW6p8+fVUo5DjMzDfM8TybTow0uNaygmQXgyCurG65VnD9LLYHEM4ja+wsk4KFHJxP69UR&#10;c20nvtBY+loECLscFTTe97mUrmrIoNvZnjh4NzsY9EEOtdQDTgFuOpnG8aM02HJYaLCnl4aqr/Lb&#10;KNBL/2Eiml+vZZHEkd2Pb/QjlXrYzM9PIDzN/h7+b79rBWl2SDP4uxOugD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untMYAAADeAAAADwAAAAAAAAAAAAAAAACYAgAAZHJz&#10;L2Rvd25yZXYueG1sUEsFBgAAAAAEAAQA9QAAAIsDAAAAAA==&#10;" path="m,l9144,r,197358l,197358,,e" fillcolor="black" stroked="f" strokeweight="0">
                        <v:path arrowok="t" textboxrect="0,0,9144,197358"/>
                      </v:shape>
                      <v:shape id="Shape 23824" o:spid="_x0000_s1047" style="position:absolute;left:19088;top:4069;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I/wMYA&#10;AADeAAAADwAAAGRycy9kb3ducmV2LnhtbESPQWuDQBSE74X8h+UFepFk1TYlmGwkFNL20kOsP+Dh&#10;vqjEfSvuxmh/fbdQ6HGYmW+YfT6ZTow0uNaygmQdgyCurG65VlB+nVZbEM4ja+wsk4KZHOSHxcMe&#10;M23vfKax8LUIEHYZKmi87zMpXdWQQbe2PXHwLnYw6IMcaqkHvAe46WQaxy/SYMthocGeXhuqrsXN&#10;KNBz/2kimt7K4pTEkd2M7/QtlXpcTscdCE+T/w//tT+0gvRpmz7D751wBeTh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I/wMYAAADeAAAADwAAAAAAAAAAAAAAAACYAgAAZHJz&#10;L2Rvd25yZXYueG1sUEsFBgAAAAAEAAQA9QAAAIsDAAAAAA==&#10;" path="m,l9144,r,197358l,197358,,e" fillcolor="black" stroked="f" strokeweight="0">
                        <v:path arrowok="t" textboxrect="0,0,9144,197358"/>
                      </v:shape>
                      <v:shape id="Shape 23825" o:spid="_x0000_s1048" style="position:absolute;left:30787;top:4069;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6aW8YA&#10;AADeAAAADwAAAGRycy9kb3ducmV2LnhtbESPzWrDMBCE74W8g9hALyaR7eIQ3CihFNz2kkOdPMBi&#10;bWxTa2Us1T99+qpQyHGYmW+Yw2k2nRhpcK1lBck2BkFcWd1yreB6KTZ7EM4ja+wsk4KFHJyOq4cD&#10;5tpO/Elj6WsRIOxyVNB43+dSuqohg25re+Lg3exg0Ac51FIPOAW46WQaxztpsOWw0GBPrw1VX+W3&#10;UaCX/mwimt+uZZHEkc3Gd/qRSj2u55dnEJ5mfw//tz+0gvRpn2bwdydcAX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6aW8YAAADeAAAADwAAAAAAAAAAAAAAAACYAgAAZHJz&#10;L2Rvd25yZXYueG1sUEsFBgAAAAAEAAQA9QAAAIsDAAAAAA==&#10;" path="m,l9144,r,197358l,197358,,e" fillcolor="black" stroked="f" strokeweight="0">
                        <v:path arrowok="t" textboxrect="0,0,9144,197358"/>
                      </v:shape>
                      <v:shape id="Shape 23826" o:spid="_x0000_s1049" style="position:absolute;left:44297;top:4069;width:92;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ELMQA&#10;AADeAAAADwAAAGRycy9kb3ducmV2LnhtbESPzarCMBSE9xd8h3AEN6KplStSjSKCPxsXt/oAh+bY&#10;FpuT0sRafXojCHc5zMw3zHLdmUq01LjSsoLJOAJBnFldcq7gct6N5iCcR9ZYWSYFT3KwXvV+lpho&#10;++A/alOfiwBhl6CCwvs6kdJlBRl0Y1sTB+9qG4M+yCaXusFHgJtKxlE0kwZLDgsF1rQtKLuld6NA&#10;P+uTGVK3v6S7STS0v+2BXlKpQb/bLEB46vx/+Ns+agXxdB7P4HMnXA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sBCzEAAAA3gAAAA8AAAAAAAAAAAAAAAAAmAIAAGRycy9k&#10;b3ducmV2LnhtbFBLBQYAAAAABAAEAPUAAACJAwAAAAA=&#10;" path="m,l9144,r,197358l,197358,,e" fillcolor="black" stroked="f" strokeweight="0">
                        <v:path arrowok="t" textboxrect="0,0,9144,197358"/>
                      </v:shape>
                      <v:shape id="Shape 23827" o:spid="_x0000_s1050" style="position:absolute;top:6042;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tBTsYA&#10;AADeAAAADwAAAGRycy9kb3ducmV2LnhtbESPQYvCMBSE7wv+h/AEb2tqF1epRlFhQfG01YPeHs2z&#10;LTYvtYm2/nuzsOBxmJlvmPmyM5V4UONKywpGwwgEcWZ1ybmC4+HncwrCeWSNlWVS8CQHy0XvY46J&#10;ti3/0iP1uQgQdgkqKLyvEyldVpBBN7Q1cfAutjHog2xyqRtsA9xUMo6ib2mw5LBQYE2bgrJrejcK&#10;rqOLHN/3u9W2S2953a7Hu9PtrNSg361mIDx1/h3+b2+1gvhrGk/g706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tBTsYAAADeAAAADwAAAAAAAAAAAAAAAACYAgAAZHJz&#10;L2Rvd25yZXYueG1sUEsFBgAAAAAEAAQA9QAAAIsDAAAAAA==&#10;" path="m,l9144,r,9144l,9144,,e" fillcolor="black" stroked="f" strokeweight="0">
                        <v:path arrowok="t" textboxrect="0,0,9144,9144"/>
                      </v:shape>
                      <v:shape id="Shape 23828" o:spid="_x0000_s1051" style="position:absolute;left:60;top:6042;width:19028;height:92;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aMIA&#10;AADeAAAADwAAAGRycy9kb3ducmV2LnhtbERPy4rCMBTdD/gP4QruxsTKzGg1iijC4MrxsXB3aa5t&#10;sbkpTdTq15uFMMvDeU/nra3EjRpfOtYw6CsQxJkzJecaDvv15wiED8gGK8ek4UEe5rPOxxRT4+78&#10;R7ddyEUMYZ+ihiKEOpXSZwVZ9H1XE0fu7BqLIcIml6bBewy3lUyU+pYWS44NBda0LCi77K5Wg6Tz&#10;6kTbo6qeG1f/qDEmX2Gjda/bLiYgArXhX/x2/xoNyXCUxL3xTrw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sFowgAAAN4AAAAPAAAAAAAAAAAAAAAAAJgCAABkcnMvZG93&#10;bnJldi54bWxQSwUGAAAAAAQABAD1AAAAhwMAAAAA&#10;" path="m,l1902714,r,9144l,9144,,e" fillcolor="black" stroked="f" strokeweight="0">
                        <v:path arrowok="t" textboxrect="0,0,1902714,9144"/>
                      </v:shape>
                      <v:shape id="Shape 23829" o:spid="_x0000_s1052" style="position:absolute;left:19088;top:6042;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p8YA&#10;AADeAAAADwAAAGRycy9kb3ducmV2LnhtbESPQYvCMBSE74L/ITzBm6Z2UdxqFBUWFE9297DeHs2z&#10;LTYvtYm2/nuzsOBxmJlvmOW6M5V4UONKywom4wgEcWZ1ybmCn++v0RyE88gaK8uk4EkO1qt+b4mJ&#10;ti2f6JH6XAQIuwQVFN7XiZQuK8igG9uaOHgX2xj0QTa51A22AW4qGUfRTBosOSwUWNOuoOya3o2C&#10;6+Qip/fjYbPv0ltet9vp4fd2Vmo46DYLEJ46/w7/t/daQfwxjz/h7064AnL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wp8YAAADeAAAADwAAAAAAAAAAAAAAAACYAgAAZHJz&#10;L2Rvd25yZXYueG1sUEsFBgAAAAAEAAQA9QAAAIsDAAAAAA==&#10;" path="m,l9144,r,9144l,9144,,e" fillcolor="black" stroked="f" strokeweight="0">
                        <v:path arrowok="t" textboxrect="0,0,9144,9144"/>
                      </v:shape>
                      <v:shape id="Shape 23830" o:spid="_x0000_s1053" style="position:absolute;left:19149;top:6042;width:11638;height:92;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k8cUA&#10;AADeAAAADwAAAGRycy9kb3ducmV2LnhtbESPTWvCQBCG74X+h2UKvdVNFURSV5GCtQeFNgrF25gd&#10;k9DdmZBdTfz37qHQ48v7xTNfDt6pK3WhETbwOspAEZdiG64MHPbrlxmoEJEtOmEycKMAy8Xjwxxz&#10;Kz1/07WIlUojHHI0UMfY5lqHsiaPYSQtcfLO0nmMSXaVth32adw7Pc6yqfbYcHqosaX3msrf4uIN&#10;bA7ua90fP2TnT9uf88mJ2KkY8/w0rN5ARRrif/iv/WkNjCezSQJIOAkF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rKTxxQAAAN4AAAAPAAAAAAAAAAAAAAAAAJgCAABkcnMv&#10;ZG93bnJldi54bWxQSwUGAAAAAAQABAD1AAAAigMAAAAA&#10;" path="m,l1163828,r,9144l,9144,,e" fillcolor="black" stroked="f" strokeweight="0">
                        <v:path arrowok="t" textboxrect="0,0,1163828,9144"/>
                      </v:shape>
                      <v:shape id="Shape 23831" o:spid="_x0000_s1054" style="position:absolute;left:30787;top:6042;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qfMUA&#10;AADeAAAADwAAAGRycy9kb3ducmV2LnhtbESPQYvCMBSE7wv+h/AEb2taxUWqUVQQFE9bPejt0Tzb&#10;YvNSm2jrvzfCwh6HmfmGmS87U4knNa60rCAeRiCIM6tLzhWcjtvvKQjnkTVWlknBixwsF72vOSba&#10;tvxLz9TnIkDYJaig8L5OpHRZQQbd0NbEwbvaxqAPssmlbrANcFPJURT9SIMlh4UCa9oUlN3Sh1Fw&#10;i69y8jjsV7suved1u57sz/eLUoN+t5qB8NT5//Bfe6cVjMbTcQyfO+EK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p8xQAAAN4AAAAPAAAAAAAAAAAAAAAAAJgCAABkcnMv&#10;ZG93bnJldi54bWxQSwUGAAAAAAQABAD1AAAAigMAAAAA&#10;" path="m,l9144,r,9144l,9144,,e" fillcolor="black" stroked="f" strokeweight="0">
                        <v:path arrowok="t" textboxrect="0,0,9144,9144"/>
                      </v:shape>
                      <v:shape id="Shape 23832" o:spid="_x0000_s1055" style="position:absolute;left:30848;top:6042;width:13449;height:92;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u98YA&#10;AADeAAAADwAAAGRycy9kb3ducmV2LnhtbESPQWvCQBSE70L/w/IKvemmUSREV5GUQqFCNfHi7ZF9&#10;JqHZtyG7NfHfuwXB4zAz3zDr7WhacaXeNZYVvM8iEMSl1Q1XCk7F5zQB4TyyxtYyKbiRg+3mZbLG&#10;VNuBj3TNfSUChF2KCmrvu1RKV9Zk0M1sRxy8i+0N+iD7SuoehwA3rYyjaCkNNhwWauwoq6n8zf+M&#10;go/v0hTnZWbywx6HQ7Kokuxnp9Tb67hbgfA0+mf40f7SCuJ5Mo/h/06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Wu98YAAADeAAAADwAAAAAAAAAAAAAAAACYAgAAZHJz&#10;L2Rvd25yZXYueG1sUEsFBgAAAAAEAAQA9QAAAIsDAAAAAA==&#10;" path="m,l1344930,r,9144l,9144,,e" fillcolor="black" stroked="f" strokeweight="0">
                        <v:path arrowok="t" textboxrect="0,0,1344930,9144"/>
                      </v:shape>
                      <v:shape id="Shape 23833" o:spid="_x0000_s1056" style="position:absolute;left:44297;top:6042;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RkMUA&#10;AADeAAAADwAAAGRycy9kb3ducmV2LnhtbESPQYvCMBSE7wv+h/AEb2uqxUWqUVQQFE9bPejt0Tzb&#10;YvNSm2jrvzfCwh6HmfmGmS87U4knNa60rGA0jEAQZ1aXnCs4HbffUxDOI2usLJOCFzlYLnpfc0y0&#10;bfmXnqnPRYCwS1BB4X2dSOmyggy6oa2Jg3e1jUEfZJNL3WAb4KaS4yj6kQZLDgsF1rQpKLulD6Pg&#10;NrrKyeOwX+269J7X7XqyP98vSg363WoGwlPn/8N/7Z1WMI6ncQyfO+EK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6dGQxQAAAN4AAAAPAAAAAAAAAAAAAAAAAJgCAABkcnMv&#10;ZG93bnJldi54bWxQSwUGAAAAAAQABAD1AAAAigMAAAAA&#10;" path="m,l9144,r,9144l,9144,,e" fillcolor="black" stroked="f" strokeweight="0">
                        <v:path arrowok="t" textboxrect="0,0,9144,9144"/>
                      </v:shape>
                      <v:shape id="Shape 23834" o:spid="_x0000_s1057" style="position:absolute;top:6103;width:91;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upHcUA&#10;AADeAAAADwAAAGRycy9kb3ducmV2LnhtbESPzYrCQBCE78K+w9DCXmQz8W+RmFGWBVcvHow+QJNp&#10;k2CmJ2RmY/TpHUHwWFTVV1S67k0tOmpdZVnBOIpBEOdWV1woOB03XwsQziNrrC2Tghs5WK8+Bikm&#10;2l75QF3mCxEg7BJUUHrfJFK6vCSDLrINcfDOtjXog2wLqVu8Brip5SSOv6XBisNCiQ39lpRfsn+j&#10;QN+avRlR/3fKNuN4ZOfdlu5Sqc9h/7ME4an37/CrvdMKJtPFdAbP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6kdxQAAAN4AAAAPAAAAAAAAAAAAAAAAAJgCAABkcnMv&#10;ZG93bnJldi54bWxQSwUGAAAAAAQABAD1AAAAigMAAAAA&#10;" path="m,l9144,r,197358l,197358,,e" fillcolor="black" stroked="f" strokeweight="0">
                        <v:path arrowok="t" textboxrect="0,0,9144,197358"/>
                      </v:shape>
                      <v:shape id="Shape 23835" o:spid="_x0000_s1058" style="position:absolute;left:19088;top:6103;width:91;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MhsYA&#10;AADeAAAADwAAAGRycy9kb3ducmV2LnhtbESPQWvCQBSE70L/w/IKXkQ3Koqk2UgpxPbSg9Ef8Mi+&#10;JqHZtyG7Tdb++q4g9DjMzDdMdgymEyMNrrWsYL1KQBBXVrdcK7heiuUBhPPIGjvLpOBGDo750yzD&#10;VNuJzzSWvhYRwi5FBY33fSqlqxoy6Fa2J47elx0M+iiHWuoBpwg3ndwkyV4abDkuNNjTW0PVd/lj&#10;FOhb/2kWFE7XslgnC7sb3+lXKjV/Dq8vIDwF/x9+tD+0gs32sN3B/U68A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cMhsYAAADeAAAADwAAAAAAAAAAAAAAAACYAgAAZHJz&#10;L2Rvd25yZXYueG1sUEsFBgAAAAAEAAQA9QAAAIsDAAAAAA==&#10;" path="m,l9144,r,197358l,197358,,e" fillcolor="black" stroked="f" strokeweight="0">
                        <v:path arrowok="t" textboxrect="0,0,9144,197358"/>
                      </v:shape>
                      <v:shape id="Shape 23836" o:spid="_x0000_s1059" style="position:absolute;left:30787;top:6103;width:91;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S8cYA&#10;AADeAAAADwAAAGRycy9kb3ducmV2LnhtbESPwWrDMBBE74X+g9hCLyGR7FAT3CihFNz2kkOcfMBi&#10;bWxTa2Us1Xb69VUhkOMwM2+Y7X62nRhp8K1jDclKgSCunGm51nA+FcsNCB+QDXaOScOVPOx3jw9b&#10;zI2b+EhjGWoRIexz1NCE0OdS+qohi37leuLoXdxgMUQ51NIMOEW47WSqVCYtthwXGuzpvaHqu/yx&#10;Gsy1P9gFzR/nskjUwr2Mn/QrtX5+mt9eQQSawz18a38ZDel6s87g/068An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WS8cYAAADeAAAADwAAAAAAAAAAAAAAAACYAgAAZHJz&#10;L2Rvd25yZXYueG1sUEsFBgAAAAAEAAQA9QAAAIsDAAAAAA==&#10;" path="m,l9144,r,197358l,197358,,e" fillcolor="black" stroked="f" strokeweight="0">
                        <v:path arrowok="t" textboxrect="0,0,9144,197358"/>
                      </v:shape>
                      <v:shape id="Shape 23837" o:spid="_x0000_s1060" style="position:absolute;left:44297;top:6103;width:92;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3asUA&#10;AADeAAAADwAAAGRycy9kb3ducmV2LnhtbESPQYvCMBSE78L+h/CEvcg2VdGV2ijLgqsXD1Z/wKN5&#10;tsXmpTTZWv31RhA8DjPzDZOue1OLjlpXWVYwjmIQxLnVFRcKTsfN1wKE88gaa8uk4EYO1quPQYqJ&#10;tlc+UJf5QgQIuwQVlN43iZQuL8mgi2xDHLyzbQ36INtC6havAW5qOYnjuTRYcVgosaHfkvJL9m8U&#10;6FuzNyPq/07ZZhyP7Kzb0l0q9Tnsf5YgPPX+HX61d1rBZLqYfsPzTrg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TdqxQAAAN4AAAAPAAAAAAAAAAAAAAAAAJgCAABkcnMv&#10;ZG93bnJldi54bWxQSwUGAAAAAAQABAD1AAAAigMAAAAA&#10;" path="m,l9144,r,197358l,197358,,e" fillcolor="black" stroked="f" strokeweight="0">
                        <v:path arrowok="t" textboxrect="0,0,9144,197358"/>
                      </v:shape>
                      <v:shape id="Shape 23838" o:spid="_x0000_s1061" style="position:absolute;top:807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1D4cQA&#10;AADeAAAADwAAAGRycy9kb3ducmV2LnhtbERPTWvCQBC9F/wPywi91Y0RRaJr0EJB8dS0B70N2TEJ&#10;yc4m2dWk/949FDw+3vc2HU0jHtS7yrKC+SwCQZxbXXGh4Pfn62MNwnlkjY1lUvBHDtLd5G2LibYD&#10;f9Mj84UIIewSVFB63yZSurwkg25mW+LA3Wxv0AfYF1L3OIRw08g4ilbSYMWhocSWPkvK6+xuFNTz&#10;m1zez6f9ccy6oh0Oy9Oluyr1Ph33GxCeRv8S/7uPWkG8WC/C3nAnXAG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NQ+HEAAAA3gAAAA8AAAAAAAAAAAAAAAAAmAIAAGRycy9k&#10;b3ducmV2LnhtbFBLBQYAAAAABAAEAPUAAACJAwAAAAA=&#10;" path="m,l9144,r,9144l,9144,,e" fillcolor="black" stroked="f" strokeweight="0">
                        <v:path arrowok="t" textboxrect="0,0,9144,9144"/>
                      </v:shape>
                      <v:shape id="Shape 23839" o:spid="_x0000_s1062" style="position:absolute;left:60;top:8077;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yLsYA&#10;AADeAAAADwAAAGRycy9kb3ducmV2LnhtbESPQWvCQBSE70L/w/IKveluI1qN2UhpKRRPmrYHb4/s&#10;MwnNvg3Zrab+elcQPA4z8w2TrQfbiiP1vnGs4XmiQBCXzjRcafj++hgvQPiAbLB1TBr+ycM6fxhl&#10;mBp34h0di1CJCGGfooY6hC6V0pc1WfQT1xFH7+B6iyHKvpKmx1OE21YmSs2lxYbjQo0dvdVU/hZ/&#10;VoOkw/uetj+qPW9c96KWmMzCRuunx+F1BSLQEO7hW/vTaEimi+kSrnfiFZD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yLsYAAADeAAAADwAAAAAAAAAAAAAAAACYAgAAZHJz&#10;L2Rvd25yZXYueG1sUEsFBgAAAAAEAAQA9QAAAIsDAAAAAA==&#10;" path="m,l1902714,r,9144l,9144,,e" fillcolor="black" stroked="f" strokeweight="0">
                        <v:path arrowok="t" textboxrect="0,0,1902714,9144"/>
                      </v:shape>
                      <v:shape id="Shape 23840" o:spid="_x0000_s1063" style="position:absolute;left:19088;top:807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08msQA&#10;AADeAAAADwAAAGRycy9kb3ducmV2LnhtbESPy4rCMBSG9wO+QziCuzH1ilSjqCAorqa60N2hObbF&#10;5qQ20da3Nwthlj//jW+xak0pXlS7wrKCQT8CQZxaXXCm4Hza/c5AOI+ssbRMCt7kYLXs/Cww1rbh&#10;P3olPhNhhF2MCnLvq1hKl+Zk0PVtRRy8m60N+iDrTOoamzBuSjmMoqk0WHB4yLGibU7pPXkaBffB&#10;TU6ex8N63yaPrGo2k8PlcVWq123XcxCeWv8f/rb3WsFwNBsHgIATUEAu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9PJrEAAAA3gAAAA8AAAAAAAAAAAAAAAAAmAIAAGRycy9k&#10;b3ducmV2LnhtbFBLBQYAAAAABAAEAPUAAACJAwAAAAA=&#10;" path="m,l9144,r,9144l,9144,,e" fillcolor="black" stroked="f" strokeweight="0">
                        <v:path arrowok="t" textboxrect="0,0,9144,9144"/>
                      </v:shape>
                      <v:shape id="Shape 23841" o:spid="_x0000_s1064" style="position:absolute;left:19149;top:8077;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F8cA&#10;AADeAAAADwAAAGRycy9kb3ducmV2LnhtbESPQWvCQBSE74X+h+UVvNWNWkSiq5SCrYcWWiuIt2f2&#10;mQR33wvZ1aT/vlsoeBxm5htmseq9U1dqQy1sYDTMQBEXYmsuDey+148zUCEiW3TCZOCHAqyW93cL&#10;zK10/EXXbSxVgnDI0UAVY5NrHYqKPIahNMTJO0nrMSbZltq22CW4d3qcZVPtsea0UGFDLxUV5+3F&#10;G3jbuc91d3iVD39835+OTsROxZjBQ/88BxWpj7fwf3tjDYwns6cR/N1JV0A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mchfHAAAA3gAAAA8AAAAAAAAAAAAAAAAAmAIAAGRy&#10;cy9kb3ducmV2LnhtbFBLBQYAAAAABAAEAPUAAACMAwAAAAA=&#10;" path="m,l1163828,r,9144l,9144,,e" fillcolor="black" stroked="f" strokeweight="0">
                        <v:path arrowok="t" textboxrect="0,0,1163828,9144"/>
                      </v:shape>
                      <v:shape id="Shape 23842" o:spid="_x0000_s1065" style="position:absolute;left:30787;top:807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MHdsYA&#10;AADeAAAADwAAAGRycy9kb3ducmV2LnhtbESPQYvCMBSE7wv+h/AEb2tqV0WqUVRYUPa01YPeHs2z&#10;LTYvtYm2/nuzsOBxmJlvmMWqM5V4UONKywpGwwgEcWZ1ybmC4+H7cwbCeWSNlWVS8CQHq2XvY4GJ&#10;ti3/0iP1uQgQdgkqKLyvEyldVpBBN7Q1cfAutjHog2xyqRtsA9xUMo6iqTRYclgosKZtQdk1vRsF&#10;19FFTu4/+/WuS2953W4m+9PtrNSg363nIDx1/h3+b++0gvhrNo7h706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MHdsYAAADeAAAADwAAAAAAAAAAAAAAAACYAgAAZHJz&#10;L2Rvd25yZXYueG1sUEsFBgAAAAAEAAQA9QAAAIsDAAAAAA==&#10;" path="m,l9144,r,9144l,9144,,e" fillcolor="black" stroked="f" strokeweight="0">
                        <v:path arrowok="t" textboxrect="0,0,9144,9144"/>
                      </v:shape>
                      <v:shape id="Shape 23843" o:spid="_x0000_s1066" style="position:absolute;left:30848;top:8077;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94EccA&#10;AADeAAAADwAAAGRycy9kb3ducmV2LnhtbESPQWuDQBSE74X8h+UFcmvWaBCx2YRgKARSqDW99PZw&#10;X1XqvhV3G82/7xYKPQ4z8w2zO8ymFzcaXWdZwWYdgSCure64UfB+fX7MQDiPrLG3TAru5OCwXzzs&#10;MNd24je6Vb4RAcIuRwWt90MupatbMujWdiAO3qcdDfogx0bqEacAN72MoyiVBjsOCy0OVLRUf1Xf&#10;RsHpUpvrR1qYqnzBqcy2TVa8HpVaLefjEwhPs/8P/7XPWkGcZNsEfu+EKyD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veBHHAAAA3gAAAA8AAAAAAAAAAAAAAAAAmAIAAGRy&#10;cy9kb3ducmV2LnhtbFBLBQYAAAAABAAEAPUAAACMAwAAAAA=&#10;" path="m,l1344930,r,9144l,9144,,e" fillcolor="black" stroked="f" strokeweight="0">
                        <v:path arrowok="t" textboxrect="0,0,1344930,9144"/>
                      </v:shape>
                      <v:shape id="Shape 23844" o:spid="_x0000_s1067" style="position:absolute;left:44297;top:8077;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6mcYA&#10;AADeAAAADwAAAGRycy9kb3ducmV2LnhtbESPQYvCMBSE78L+h/CEvWmqq4tUo7iCoHiy7kFvj+bZ&#10;FpuX2sS2++83guBxmJlvmMWqM6VoqHaFZQWjYQSCOLW64EzB72k7mIFwHlljaZkU/JGD1fKjt8BY&#10;25aP1CQ+EwHCLkYFufdVLKVLczLohrYiDt7V1gZ9kHUmdY1tgJtSjqPoWxosOCzkWNEmp/SWPIyC&#10;2+gqp4/Dfr3rkntWtT/T/fl+Ueqz363nIDx1/h1+tXdawfhrNpnA8064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Y6mcYAAADeAAAADwAAAAAAAAAAAAAAAACYAgAAZHJz&#10;L2Rvd25yZXYueG1sUEsFBgAAAAAEAAQA9QAAAIsDAAAAAA==&#10;" path="m,l9144,r,9144l,9144,,e" fillcolor="black" stroked="f" strokeweight="0">
                        <v:path arrowok="t" textboxrect="0,0,9144,9144"/>
                      </v:shape>
                      <v:shape id="Shape 23845" o:spid="_x0000_s1068" style="position:absolute;top:8138;width:91;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ax8UA&#10;AADeAAAADwAAAGRycy9kb3ducmV2LnhtbESPW2sCMRSE3wv+h3AE32rWS0VWo4gglbYvXsDXw+a4&#10;WXZzsiSpu/77plDo4zAz3zDrbW8b8SAfKscKJuMMBHHhdMWlguvl8LoEESKyxsYxKXhSgO1m8LLG&#10;XLuOT/Q4x1IkCIccFZgY21zKUBiyGMauJU7e3XmLMUlfSu2xS3DbyGmWLaTFitOCwZb2hor6/G0V&#10;FJ7fzeGL5fy2q7Gm7vODnVdqNOx3KxCR+vgf/msftYLpbDl/g9876Qr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rHxQAAAN4AAAAPAAAAAAAAAAAAAAAAAJgCAABkcnMv&#10;ZG93bnJldi54bWxQSwUGAAAAAAQABAD1AAAAigMAAAAA&#10;" path="m,l9144,r,197612l,197612,,e" fillcolor="black" stroked="f" strokeweight="0">
                        <v:path arrowok="t" textboxrect="0,0,9144,197612"/>
                      </v:shape>
                      <v:shape id="Shape 23846" o:spid="_x0000_s1069" style="position:absolute;left:19088;top:8138;width:91;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4EsMQA&#10;AADeAAAADwAAAGRycy9kb3ducmV2LnhtbESPT2sCMRTE7wW/Q3hCbzXrH0RWo4ggleqlKnh9bJ6b&#10;ZTcvS5K622/fCEKPw8z8hlltetuIB/lQOVYwHmUgiAunKy4VXC/7jwWIEJE1No5JwS8F2KwHbyvM&#10;tev4mx7nWIoE4ZCjAhNjm0sZCkMWw8i1xMm7O28xJulLqT12CW4bOcmyubRYcVow2NLOUFGff6yC&#10;wvOn2Z9Yzm7bGmvqjl/svFLvw367BBGpj//hV/ugFUymi9kcnnfSF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uBLDEAAAA3gAAAA8AAAAAAAAAAAAAAAAAmAIAAGRycy9k&#10;b3ducmV2LnhtbFBLBQYAAAAABAAEAPUAAACJAwAAAAA=&#10;" path="m,l9144,r,197612l,197612,,e" fillcolor="black" stroked="f" strokeweight="0">
                        <v:path arrowok="t" textboxrect="0,0,9144,197612"/>
                      </v:shape>
                      <v:shape id="Shape 23847" o:spid="_x0000_s1070" style="position:absolute;left:30787;top:8138;width:91;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hK8UA&#10;AADeAAAADwAAAGRycy9kb3ducmV2LnhtbESPW2sCMRSE3wv+h3AE32rWC1VWo4gglbYvXsDXw+a4&#10;WXZzsiSpu/77plDo4zAz3zDrbW8b8SAfKscKJuMMBHHhdMWlguvl8LoEESKyxsYxKXhSgO1m8LLG&#10;XLuOT/Q4x1IkCIccFZgY21zKUBiyGMauJU7e3XmLMUlfSu2xS3DbyGmWvUmLFacFgy3tDRX1+dsq&#10;KDy/m8MXy/ltV2NN3ecHO6/UaNjvViAi9fE//Nc+agXT2XK+gN876Qr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ErxQAAAN4AAAAPAAAAAAAAAAAAAAAAAJgCAABkcnMv&#10;ZG93bnJldi54bWxQSwUGAAAAAAQABAD1AAAAigMAAAAA&#10;" path="m,l9144,r,197612l,197612,,e" fillcolor="black" stroked="f" strokeweight="0">
                        <v:path arrowok="t" textboxrect="0,0,9144,197612"/>
                      </v:shape>
                      <v:shape id="Shape 23848" o:spid="_x0000_s1071" style="position:absolute;left:44297;top:8138;width:92;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1WcAA&#10;AADeAAAADwAAAGRycy9kb3ducmV2LnhtbERPy4rCMBTdC/5DuIK7MfXBINUoIsjIOJtRwe2luTal&#10;zU1JMrb+/WQhuDyc93rb20Y8yIfKsYLpJANBXDhdcangejl8LEGEiKyxcUwKnhRguxkO1phr1/Ev&#10;Pc6xFCmEQ44KTIxtLmUoDFkME9cSJ+7uvMWYoC+l9tilcNvIWZZ9SosVpwaDLe0NFfX5zyooPH+Z&#10;ww/LxW1XY03d6ZudV2o86ncrEJH6+Ba/3EetYDZfLtLedCddAb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1WcAAAADeAAAADwAAAAAAAAAAAAAAAACYAgAAZHJzL2Rvd25y&#10;ZXYueG1sUEsFBgAAAAAEAAQA9QAAAIUDAAAAAA==&#10;" path="m,l9144,r,197612l,197612,,e" fillcolor="black" stroked="f" strokeweight="0">
                        <v:path arrowok="t" textboxrect="0,0,9144,197612"/>
                      </v:shape>
                      <v:shape id="Shape 23849" o:spid="_x0000_s1072" style="position:absolute;top:10114;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VB8YA&#10;AADeAAAADwAAAGRycy9kb3ducmV2LnhtbESPT4vCMBTE78J+h/AWvGnqX7QaxV0QlD3Z3YPeHs2z&#10;LTYvtYm2fnuzIHgcZuY3zHLdmlLcqXaFZQWDfgSCOLW64EzB3++2NwPhPLLG0jIpeJCD9eqjs8RY&#10;24YPdE98JgKEXYwKcu+rWEqX5mTQ9W1FHLyzrQ36IOtM6hqbADelHEbRVBosOCzkWNF3TukluRkF&#10;l8FZTm4/+82uTa5Z1XxN9sfrSanuZ7tZgPDU+nf41d5pBcPRbDyH/zvhCsjV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eVB8YAAADeAAAADwAAAAAAAAAAAAAAAACYAgAAZHJz&#10;L2Rvd25yZXYueG1sUEsFBgAAAAAEAAQA9QAAAIsDAAAAAA==&#10;" path="m,l9144,r,9144l,9144,,e" fillcolor="black" stroked="f" strokeweight="0">
                        <v:path arrowok="t" textboxrect="0,0,9144,9144"/>
                      </v:shape>
                      <v:shape id="Shape 23850" o:spid="_x0000_s1073" style="position:absolute;left:60;top:10114;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E8UA&#10;AADeAAAADwAAAGRycy9kb3ducmV2LnhtbESPzWrCQBSF94LvMNxCdzrTlFhNHYNYCsVVtbpwd8lc&#10;k9DMnZAZk7RP31kUXB7OH986H20jeup87VjD01yBIC6cqbnUcPp6ny1B+IBssHFMGn7IQ76ZTtaY&#10;GTfwgfpjKEUcYZ+hhiqENpPSFxVZ9HPXEkfv6jqLIcqulKbDIY7bRiZKLaTFmuNDhS3tKiq+jzer&#10;QdL17UKfZ9X87l37olaYpGGv9ePDuH0FEWgM9/B/+8NoSJ6XaQSIOBEF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r4TxQAAAN4AAAAPAAAAAAAAAAAAAAAAAJgCAABkcnMv&#10;ZG93bnJldi54bWxQSwUGAAAAAAQABAD1AAAAigMAAAAA&#10;" path="m,l1902714,r,9144l,9144,,e" fillcolor="black" stroked="f" strokeweight="0">
                        <v:path arrowok="t" textboxrect="0,0,1902714,9144"/>
                      </v:shape>
                      <v:shape id="Shape 23851" o:spid="_x0000_s1074" style="position:absolute;left:19088;top:10114;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gP3MYA&#10;AADeAAAADwAAAGRycy9kb3ducmV2LnhtbESPQYvCMBSE74L/ITzBm6ZVukg1ii4sKJ62uwe9PZpn&#10;W2xeahNt/fdGWNjjMDPfMKtNb2rxoNZVlhXE0wgEcW51xYWC35+vyQKE88gaa8uk4EkONuvhYIWp&#10;th1/0yPzhQgQdikqKL1vUildXpJBN7UNcfAutjXog2wLqVvsAtzUchZFH9JgxWGhxIY+S8qv2d0o&#10;uMYXmdyPh+2+z25F0+2Sw+l2Vmo86rdLEJ56/x/+a++1gtl8kcTwvhOugF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gP3MYAAADeAAAADwAAAAAAAAAAAAAAAACYAgAAZHJz&#10;L2Rvd25yZXYueG1sUEsFBgAAAAAEAAQA9QAAAIsDAAAAAA==&#10;" path="m,l9144,r,9144l,9144,,e" fillcolor="black" stroked="f" strokeweight="0">
                        <v:path arrowok="t" textboxrect="0,0,9144,9144"/>
                      </v:shape>
                      <v:shape id="Shape 23852" o:spid="_x0000_s1075" style="position:absolute;left:19149;top:10114;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16vccA&#10;AADeAAAADwAAAGRycy9kb3ducmV2LnhtbESPQUvDQBSE70L/w/IK3uymEUtJuy2lUPWgoLUgvb1m&#10;X5PQ3fdCdm3iv3cFweMwM98wy/XgnbpSFxphA9NJBoq4FNtwZeDwsbubgwoR2aITJgPfFGC9Gt0s&#10;sbDS8ztd97FSCcKhQAN1jG2hdShr8hgm0hIn7yydx5hkV2nbYZ/g3uk8y2baY8NpocaWtjWVl/2X&#10;N/B0cG+7/vgor/708nk+ORE7E2Nux8NmASrSEP/Df+1nayC/nz/k8HsnXQG9+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ter3HAAAA3gAAAA8AAAAAAAAAAAAAAAAAmAIAAGRy&#10;cy9kb3ducmV2LnhtbFBLBQYAAAAABAAEAPUAAACMAwAAAAA=&#10;" path="m,l1163828,r,9144l,9144,,e" fillcolor="black" stroked="f" strokeweight="0">
                        <v:path arrowok="t" textboxrect="0,0,1163828,9144"/>
                      </v:shape>
                      <v:shape id="Shape 23853" o:spid="_x0000_s1076" style="position:absolute;left:30787;top:10114;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Y0MMYA&#10;AADeAAAADwAAAGRycy9kb3ducmV2LnhtbESPQYvCMBSE74L/ITxhb5qqVErXKCosKJ62enBvj+bZ&#10;FpuX2kTb/fcbYcHjMDPfMMt1b2rxpNZVlhVMJxEI4tzqigsF59PXOAHhPLLG2jIp+CUH69VwsMRU&#10;246/6Zn5QgQIuxQVlN43qZQuL8mgm9iGOHhX2xr0QbaF1C12AW5qOYuihTRYcVgosaFdSfktexgF&#10;t+lVxo/jYbPvs3vRdNv4cLn/KPUx6jefIDz1/h3+b++1gtk8iefwuhOu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Y0MMYAAADeAAAADwAAAAAAAAAAAAAAAACYAgAAZHJz&#10;L2Rvd25yZXYueG1sUEsFBgAAAAAEAAQA9QAAAIsDAAAAAA==&#10;" path="m,l9144,r,9144l,9144,,e" fillcolor="black" stroked="f" strokeweight="0">
                        <v:path arrowok="t" textboxrect="0,0,9144,9144"/>
                      </v:shape>
                      <v:shape id="Shape 23854" o:spid="_x0000_s1077" style="position:absolute;left:30848;top:10114;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2uMYA&#10;AADeAAAADwAAAGRycy9kb3ducmV2LnhtbESPQWvCQBSE70L/w/IKvZlNrUqIriIphUIFNXrx9sg+&#10;k9Ds25DdmvTfu4LgcZiZb5jlejCNuFLnassK3qMYBHFhdc2lgtPxa5yAcB5ZY2OZFPyTg/XqZbTE&#10;VNueD3TNfSkChF2KCirv21RKV1Rk0EW2JQ7exXYGfZBdKXWHfYCbRk7ieC4N1hwWKmwpq6j4zf+M&#10;gs+fwhzP88zk+y32+2RaJtluo9Tb67BZgPA0+Gf40f7WCiYfyWwK9zvh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92uMYAAADeAAAADwAAAAAAAAAAAAAAAACYAgAAZHJz&#10;L2Rvd25yZXYueG1sUEsFBgAAAAAEAAQA9QAAAIsDAAAAAA==&#10;" path="m,l1344930,r,9144l,9144,,e" fillcolor="black" stroked="f" strokeweight="0">
                        <v:path arrowok="t" textboxrect="0,0,1344930,9144"/>
                      </v:shape>
                      <v:shape id="Shape 23855" o:spid="_x0000_s1078" style="position:absolute;left:44297;top:10114;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MJ38cA&#10;AADeAAAADwAAAGRycy9kb3ducmV2LnhtbESPT2vCQBTE7wW/w/IK3upGJUVS16CFgtJTowe9PbLP&#10;JCT7NmY3f/rtu4VCj8PM/IbZppNpxECdqywrWC4iEMS51RUXCi7nj5cNCOeRNTaWScE3OUh3s6ct&#10;JtqO/EVD5gsRIOwSVFB63yZSurwkg25hW+Lg3W1n0AfZFVJ3OAa4aeQqil6lwYrDQoktvZeU11lv&#10;FNTLu4z7z9P+OGWPoh0P8en6uCk1f572byA8Tf4//Nc+agWr9SaO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TCd/HAAAA3gAAAA8AAAAAAAAAAAAAAAAAmAIAAGRy&#10;cy9kb3ducmV2LnhtbFBLBQYAAAAABAAEAPUAAACMAwAAAAA=&#10;" path="m,l9144,r,9144l,9144,,e" fillcolor="black" stroked="f" strokeweight="0">
                        <v:path arrowok="t" textboxrect="0,0,9144,9144"/>
                      </v:shape>
                      <v:shape id="Shape 23856" o:spid="_x0000_s1079" style="position:absolute;top:10175;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p3UcYA&#10;AADeAAAADwAAAGRycy9kb3ducmV2LnhtbESPwWrDMBBE74X+g9hCLyGR7BIT3CihFNz2kkOdfMBi&#10;bWxTa2Us1Xb69VUgkOMwM2+Y7X62nRhp8K1jDclKgSCunGm51nA6FssNCB+QDXaOScOFPOx3jw9b&#10;zI2b+JvGMtQiQtjnqKEJoc+l9FVDFv3K9cTRO7vBYohyqKUZcIpw28lUqUxabDkuNNjTe0PVT/lr&#10;NZhLf7ALmj9OZZGohVuPn/QntX5+mt9eQQSawz18a38ZDenLZp3B9U68AnL3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p3UcYAAADeAAAADwAAAAAAAAAAAAAAAACYAgAAZHJz&#10;L2Rvd25yZXYueG1sUEsFBgAAAAAEAAQA9QAAAIsDAAAAAA==&#10;" path="m,l9144,r,197358l,197358,,e" fillcolor="black" stroked="f" strokeweight="0">
                        <v:path arrowok="t" textboxrect="0,0,9144,197358"/>
                      </v:shape>
                      <v:shape id="Shape 23857" o:spid="_x0000_s1080" style="position:absolute;top:12148;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0yM8YA&#10;AADeAAAADwAAAGRycy9kb3ducmV2LnhtbESPQYvCMBSE78L+h/AWvGmqUleqUVQQlD3Z3cN6ezTP&#10;tti81Cba+u83guBxmJlvmMWqM5W4U+NKywpGwwgEcWZ1ybmC35/dYAbCeWSNlWVS8CAHq+VHb4GJ&#10;ti0f6Z76XAQIuwQVFN7XiZQuK8igG9qaOHhn2xj0QTa51A22AW4qOY6iqTRYclgosKZtQdklvRkF&#10;l9FZxrfvw3rfpde8bjfx4e96Uqr/2a3nIDx1/h1+tfdawXgyi7/geSdc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0yM8YAAADeAAAADwAAAAAAAAAAAAAAAACYAgAAZHJz&#10;L2Rvd25yZXYueG1sUEsFBgAAAAAEAAQA9QAAAIsDAAAAAA==&#10;" path="m,l9144,r,9144l,9144,,e" fillcolor="black" stroked="f" strokeweight="0">
                        <v:path arrowok="t" textboxrect="0,0,9144,9144"/>
                      </v:shape>
                      <v:shape id="Shape 23858" o:spid="_x0000_s1081" style="position:absolute;left:60;top:12148;width:19028;height:92;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yyFcQA&#10;AADeAAAADwAAAGRycy9kb3ducmV2LnhtbERPz2vCMBS+C/4P4Q1202QdddoZizgGw9N0evD2aJ5t&#10;WfNSmth2++uXw8Djx/d7nY+2ET11vnas4WmuQBAXztRcajh9vc+WIHxANtg4Jg0/5CHfTCdrzIwb&#10;+ED9MZQihrDPUEMVQptJ6YuKLPq5a4kjd3WdxRBhV0rT4RDDbSMTpRbSYs2xocKWdhUV38eb1SDp&#10;+nahz7NqfveufVErTNKw1/rxYdy+ggg0hrv43/1hNCTPyzTujXfiF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MshXEAAAA3gAAAA8AAAAAAAAAAAAAAAAAmAIAAGRycy9k&#10;b3ducmV2LnhtbFBLBQYAAAAABAAEAPUAAACJAwAAAAA=&#10;" path="m,l1902714,r,9144l,9144,,e" fillcolor="black" stroked="f" strokeweight="0">
                        <v:path arrowok="t" textboxrect="0,0,1902714,9144"/>
                      </v:shape>
                      <v:shape id="Shape 23859" o:spid="_x0000_s1082" style="position:absolute;left:19088;top:10175;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jI8QA&#10;AADeAAAADwAAAGRycy9kb3ducmV2LnhtbESPzarCMBSE94LvEI7gRjRVUbTXKCL4s3Fh9QEOzblt&#10;sTkpTaz1Pv2NILgcZuYbZrVpTSkaql1hWcF4FIEgTq0uOFNwu+6HCxDOI2ssLZOCFznYrLudFcba&#10;PvlCTeIzESDsYlSQe1/FUro0J4NuZCvi4P3a2qAPss6krvEZ4KaUkyiaS4MFh4UcK9rllN6Th1Gg&#10;X9XZDKg93JL9OBrYWXOkP6lUv9duf0B4av03/GmftILJdDFbwvtOu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14yPEAAAA3gAAAA8AAAAAAAAAAAAAAAAAmAIAAGRycy9k&#10;b3ducmV2LnhtbFBLBQYAAAAABAAEAPUAAACJAwAAAAA=&#10;" path="m,l9144,r,197358l,197358,,e" fillcolor="black" stroked="f" strokeweight="0">
                        <v:path arrowok="t" textboxrect="0,0,9144,197358"/>
                      </v:shape>
                      <v:shape id="Shape 23860" o:spid="_x0000_s1083" style="position:absolute;left:19088;top:12148;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g+sYA&#10;AADeAAAADwAAAGRycy9kb3ducmV2LnhtbESPzWqDQBSF94W+w3AL3dXRlIRgnQQbCChdxXbR7i7O&#10;jUqcO8aZRPP2mUUhy8P548u2s+nFlUbXWVaQRDEI4trqjhsFP9/7tzUI55E19pZJwY0cbDfPTxmm&#10;2k58oGvlGxFG2KWooPV+SKV0dUsGXWQH4uAd7WjQBzk2Uo84hXHTy0Ucr6TBjsNDiwPtWqpP1cUo&#10;OCVHubx8lXkxV+dmmD6X5e/5T6nXlzn/AOFp9o/wf7vQChbv61UACDgBBe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g+sYAAADeAAAADwAAAAAAAAAAAAAAAACYAgAAZHJz&#10;L2Rvd25yZXYueG1sUEsFBgAAAAAEAAQA9QAAAIsDAAAAAA==&#10;" path="m,l9144,r,9144l,9144,,e" fillcolor="black" stroked="f" strokeweight="0">
                        <v:path arrowok="t" textboxrect="0,0,9144,9144"/>
                      </v:shape>
                      <v:shape id="Shape 23861" o:spid="_x0000_s1084" style="position:absolute;left:19149;top:12148;width:11638;height:92;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Mud8cA&#10;AADeAAAADwAAAGRycy9kb3ducmV2LnhtbESPQWvCQBSE74X+h+UVvNWNCkFSVykFWw8WrBVKb8/s&#10;MwndfS9kVxP/fVco9DjMzDfMYjV4py7UhUbYwGScgSIuxTZcGTh8rh/noEJEtuiEycCVAqyW93cL&#10;LKz0/EGXfaxUgnAo0EAdY1toHcqaPIaxtMTJO0nnMSbZVdp22Ce4d3qaZbn22HBaqLGll5rKn/3Z&#10;G3g7uN26/36Vd3/cfp2OTsTmYszoYXh+AhVpiP/hv/bGGpjO5vkEbnfSFd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TLnfHAAAA3gAAAA8AAAAAAAAAAAAAAAAAmAIAAGRy&#10;cy9kb3ducmV2LnhtbFBLBQYAAAAABAAEAPUAAACMAwAAAAA=&#10;" path="m,l1163828,r,9144l,9144,,e" fillcolor="black" stroked="f" strokeweight="0">
                        <v:path arrowok="t" textboxrect="0,0,1163828,9144"/>
                      </v:shape>
                      <v:shape id="Shape 23862" o:spid="_x0000_s1085" style="position:absolute;left:30787;top:10175;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2778QA&#10;AADeAAAADwAAAGRycy9kb3ducmV2LnhtbESPzarCMBSE9xd8h3AEN6KplStSjSKCPxsXt/oAh+bY&#10;FpuT0sRafXojCHc5zMw3zHLdmUq01LjSsoLJOAJBnFldcq7gct6N5iCcR9ZYWSYFT3KwXvV+lpho&#10;++A/alOfiwBhl6CCwvs6kdJlBRl0Y1sTB+9qG4M+yCaXusFHgJtKxlE0kwZLDgsF1rQtKLuld6NA&#10;P+uTGVK3v6S7STS0v+2BXlKpQb/bLEB46vx/+Ns+agXxdD6L4XMnXA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9u+/EAAAA3gAAAA8AAAAAAAAAAAAAAAAAmAIAAGRycy9k&#10;b3ducmV2LnhtbFBLBQYAAAAABAAEAPUAAACJAwAAAAA=&#10;" path="m,l9144,r,197358l,197358,,e" fillcolor="black" stroked="f" strokeweight="0">
                        <v:path arrowok="t" textboxrect="0,0,9144,197358"/>
                      </v:shape>
                      <v:shape id="Shape 23863" o:spid="_x0000_s1086" style="position:absolute;left:30787;top:12148;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r+jcYA&#10;AADeAAAADwAAAGRycy9kb3ducmV2LnhtbESPQYvCMBSE74L/ITxhb5qqKFJNRQVB2ZPVw+7t0Tzb&#10;0ualNtF2//1GWNjjMDPfMJttb2rxotaVlhVMJxEI4szqknMFt+txvALhPLLG2jIp+CEH22Q42GCs&#10;bccXeqU+FwHCLkYFhfdNLKXLCjLoJrYhDt7dtgZ9kG0udYtdgJtazqJoKQ2WHBYKbOhQUFalT6Og&#10;mt7l4vl53p369JE33X5x/np8K/Ux6ndrEJ56/x/+a5+0gtl8tZzD+064AjL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r+jcYAAADeAAAADwAAAAAAAAAAAAAAAACYAgAAZHJz&#10;L2Rvd25yZXYueG1sUEsFBgAAAAAEAAQA9QAAAIsDAAAAAA==&#10;" path="m,l9144,r,9144l,9144,,e" fillcolor="black" stroked="f" strokeweight="0">
                        <v:path arrowok="t" textboxrect="0,0,9144,9144"/>
                      </v:shape>
                      <v:shape id="Shape 23864" o:spid="_x0000_s1087" style="position:absolute;left:30848;top:12148;width:13449;height:92;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8BcYA&#10;AADeAAAADwAAAGRycy9kb3ducmV2LnhtbESPT2vCQBTE74LfYXmCN934hxCiq0hKodBCNXrx9sg+&#10;k2D2bchuTfrtuwXB4zAzv2G2+8E04kGdqy0rWMwjEMSF1TWXCi7n91kCwnlkjY1lUvBLDva78WiL&#10;qbY9n+iR+1IECLsUFVTet6mUrqjIoJvbljh4N9sZ9EF2pdQd9gFuGrmMolgarDksVNhSVlFxz3+M&#10;grfPwpyvcWby4xf2x2RdJtn3QanpZDhsQHga/Cv8bH9oBctVEq/h/064An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O8BcYAAADeAAAADwAAAAAAAAAAAAAAAACYAgAAZHJz&#10;L2Rvd25yZXYueG1sUEsFBgAAAAAEAAQA9QAAAIsDAAAAAA==&#10;" path="m,l1344930,r,9144l,9144,,e" fillcolor="black" stroked="f" strokeweight="0">
                        <v:path arrowok="t" textboxrect="0,0,1344930,9144"/>
                      </v:shape>
                      <v:shape id="Shape 23865" o:spid="_x0000_s1088" style="position:absolute;left:44297;top:10175;width:92;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Qjm8YA&#10;AADeAAAADwAAAGRycy9kb3ducmV2LnhtbESPwWrDMBBE74X+g9hCLyGR7BIT3CihFNz2kkOdfMBi&#10;bWxTa2Us1Xb69VUgkOMwM2+Y7X62nRhp8K1jDclKgSCunGm51nA6FssNCB+QDXaOScOFPOx3jw9b&#10;zI2b+JvGMtQiQtjnqKEJoc+l9FVDFv3K9cTRO7vBYohyqKUZcIpw28lUqUxabDkuNNjTe0PVT/lr&#10;NZhLf7ALmj9OZZGohVuPn/QntX5+mt9eQQSawz18a38ZDenLJlvD9U68AnL3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Qjm8YAAADeAAAADwAAAAAAAAAAAAAAAACYAgAAZHJz&#10;L2Rvd25yZXYueG1sUEsFBgAAAAAEAAQA9QAAAIsDAAAAAA==&#10;" path="m,l9144,r,197358l,197358,,e" fillcolor="black" stroked="f" strokeweight="0">
                        <v:path arrowok="t" textboxrect="0,0,9144,197358"/>
                      </v:shape>
                      <v:shape id="Shape 23866" o:spid="_x0000_s1089" style="position:absolute;left:44297;top:12148;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1dFcUA&#10;AADeAAAADwAAAGRycy9kb3ducmV2LnhtbESPQYvCMBSE7wv+h/AEb2uqYpFqFBUEZU9bPejt0Tzb&#10;YvNSm2jrv98sCB6HmfmGWaw6U4knNa60rGA0jEAQZ1aXnCs4HXffMxDOI2usLJOCFzlYLXtfC0y0&#10;bfmXnqnPRYCwS1BB4X2dSOmyggy6oa2Jg3e1jUEfZJNL3WAb4KaS4yiKpcGSw0KBNW0Lym7pwyi4&#10;ja5y+vg5rPddes/rdjM9nO8XpQb9bj0H4anzn/C7vdcKxpNZHMP/nXAF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V0VxQAAAN4AAAAPAAAAAAAAAAAAAAAAAJgCAABkcnMv&#10;ZG93bnJldi54bWxQSwUGAAAAAAQABAD1AAAAigMAAAAA&#10;" path="m,l9144,r,9144l,9144,,e" fillcolor="black" stroked="f" strokeweight="0">
                        <v:path arrowok="t" textboxrect="0,0,9144,9144"/>
                      </v:shape>
                    </v:group>
                  </w:pict>
                </mc:Fallback>
              </mc:AlternateContent>
            </w:r>
            <w:r w:rsidRPr="00142905">
              <w:rPr>
                <w:rFonts w:ascii="Calibri" w:eastAsia="Calibri" w:hAnsi="Calibri" w:cs="Calibri"/>
                <w:sz w:val="22"/>
              </w:rPr>
              <w:tab/>
            </w:r>
            <w:r w:rsidRPr="00142905">
              <w:rPr>
                <w:b/>
                <w:sz w:val="27"/>
              </w:rPr>
              <w:t xml:space="preserve">Tổng số </w:t>
            </w:r>
            <w:r w:rsidRPr="00142905">
              <w:rPr>
                <w:b/>
                <w:sz w:val="27"/>
              </w:rPr>
              <w:tab/>
              <w:t xml:space="preserve">100,0 </w:t>
            </w:r>
            <w:r w:rsidRPr="00142905">
              <w:rPr>
                <w:b/>
                <w:sz w:val="27"/>
              </w:rPr>
              <w:tab/>
              <w:t xml:space="preserve">100,0 </w:t>
            </w:r>
          </w:p>
          <w:p w:rsidR="00142905" w:rsidRPr="00142905" w:rsidRDefault="00142905" w:rsidP="00142905">
            <w:pPr>
              <w:spacing w:after="0" w:line="240" w:lineRule="auto"/>
              <w:ind w:left="108" w:firstLine="0"/>
              <w:jc w:val="left"/>
              <w:rPr>
                <w:rFonts w:ascii="Calibri" w:eastAsia="Calibri" w:hAnsi="Calibri" w:cs="Calibri"/>
                <w:sz w:val="22"/>
              </w:rPr>
            </w:pPr>
            <w:r w:rsidRPr="00142905">
              <w:t xml:space="preserve">- Vẽ biểu đồ: </w:t>
            </w:r>
            <w:r w:rsidRPr="00142905">
              <w:rPr>
                <w:vertAlign w:val="subscript"/>
              </w:rPr>
              <w:t xml:space="preserve"> </w:t>
            </w:r>
          </w:p>
          <w:p w:rsidR="00142905" w:rsidRPr="00142905" w:rsidRDefault="00142905" w:rsidP="00142905">
            <w:pPr>
              <w:spacing w:after="0" w:line="240" w:lineRule="auto"/>
              <w:ind w:left="108" w:firstLine="0"/>
              <w:rPr>
                <w:rFonts w:ascii="Calibri" w:eastAsia="Calibri" w:hAnsi="Calibri" w:cs="Calibri"/>
                <w:sz w:val="22"/>
              </w:rPr>
            </w:pPr>
            <w:r w:rsidRPr="00142905">
              <w:t xml:space="preserve">+ Loại biểu đồ: biểu đồ tròn, các loại biểu đồ khác không chấm điểm. </w:t>
            </w:r>
          </w:p>
          <w:p w:rsidR="00142905" w:rsidRPr="00142905" w:rsidRDefault="00142905" w:rsidP="00142905">
            <w:pPr>
              <w:spacing w:after="2286" w:line="258" w:lineRule="auto"/>
              <w:ind w:left="108" w:right="96" w:firstLine="0"/>
              <w:rPr>
                <w:rFonts w:ascii="Calibri" w:eastAsia="Calibri" w:hAnsi="Calibri" w:cs="Calibri"/>
                <w:sz w:val="22"/>
              </w:rPr>
            </w:pPr>
            <w:r w:rsidRPr="00142905">
              <w:rPr>
                <w:rFonts w:ascii="Calibri" w:eastAsia="Calibri" w:hAnsi="Calibri" w:cs="Calibri"/>
                <w:noProof/>
                <w:sz w:val="22"/>
              </w:rPr>
              <w:drawing>
                <wp:anchor distT="0" distB="0" distL="114300" distR="114300" simplePos="0" relativeHeight="251662336" behindDoc="0" locked="0" layoutInCell="1" allowOverlap="0" wp14:anchorId="17C03B3F" wp14:editId="44ADAF03">
                  <wp:simplePos x="0" y="0"/>
                  <wp:positionH relativeFrom="column">
                    <wp:posOffset>650621</wp:posOffset>
                  </wp:positionH>
                  <wp:positionV relativeFrom="paragraph">
                    <wp:posOffset>550185</wp:posOffset>
                  </wp:positionV>
                  <wp:extent cx="3288030" cy="1621790"/>
                  <wp:effectExtent l="0" t="0" r="0" b="0"/>
                  <wp:wrapSquare wrapText="bothSides"/>
                  <wp:docPr id="1" name="Picture 1"/>
                  <wp:cNvGraphicFramePr/>
                  <a:graphic xmlns:a="http://schemas.openxmlformats.org/drawingml/2006/main">
                    <a:graphicData uri="http://schemas.openxmlformats.org/drawingml/2006/picture">
                      <pic:pic xmlns:pic="http://schemas.openxmlformats.org/drawingml/2006/picture">
                        <pic:nvPicPr>
                          <pic:cNvPr id="2917" name="Picture 2917"/>
                          <pic:cNvPicPr/>
                        </pic:nvPicPr>
                        <pic:blipFill>
                          <a:blip r:embed="rId12"/>
                          <a:stretch>
                            <a:fillRect/>
                          </a:stretch>
                        </pic:blipFill>
                        <pic:spPr>
                          <a:xfrm>
                            <a:off x="0" y="0"/>
                            <a:ext cx="3288030" cy="1621790"/>
                          </a:xfrm>
                          <a:prstGeom prst="rect">
                            <a:avLst/>
                          </a:prstGeom>
                        </pic:spPr>
                      </pic:pic>
                    </a:graphicData>
                  </a:graphic>
                </wp:anchor>
              </w:drawing>
            </w:r>
            <w:r w:rsidRPr="00142905">
              <w:t xml:space="preserve">+ Yêu cầu: chia đúng tỉ lệ các phần trong biểu đồ, có chú giải, tên biểu đồ, thẩm mĩ. + Biểu đồ tham khảo: </w:t>
            </w:r>
          </w:p>
          <w:p w:rsidR="00142905" w:rsidRPr="00142905" w:rsidRDefault="00142905" w:rsidP="00142905">
            <w:pPr>
              <w:spacing w:after="0" w:line="240" w:lineRule="auto"/>
              <w:ind w:left="1025" w:right="949" w:firstLine="0"/>
              <w:jc w:val="right"/>
              <w:rPr>
                <w:rFonts w:ascii="Calibri" w:eastAsia="Calibri" w:hAnsi="Calibri" w:cs="Calibri"/>
                <w:sz w:val="22"/>
              </w:rPr>
            </w:pPr>
            <w:r w:rsidRPr="00142905">
              <w:t xml:space="preserve"> </w:t>
            </w:r>
          </w:p>
          <w:p w:rsidR="00142905" w:rsidRPr="00142905" w:rsidRDefault="00142905" w:rsidP="00142905">
            <w:pPr>
              <w:tabs>
                <w:tab w:val="center" w:pos="1543"/>
                <w:tab w:val="center" w:pos="4248"/>
              </w:tabs>
              <w:spacing w:after="13"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t xml:space="preserve">              Năm 2010 </w:t>
            </w:r>
            <w:r w:rsidRPr="00142905">
              <w:tab/>
              <w:t xml:space="preserve">                   Năm 2020 </w:t>
            </w:r>
          </w:p>
          <w:p w:rsidR="00142905" w:rsidRPr="00142905" w:rsidRDefault="00142905" w:rsidP="00142905">
            <w:pPr>
              <w:spacing w:after="4" w:line="241" w:lineRule="auto"/>
              <w:ind w:left="215" w:right="31" w:firstLine="0"/>
              <w:jc w:val="center"/>
              <w:rPr>
                <w:rFonts w:ascii="Calibri" w:eastAsia="Calibri" w:hAnsi="Calibri" w:cs="Calibri"/>
                <w:sz w:val="22"/>
              </w:rPr>
            </w:pPr>
            <w:r w:rsidRPr="00142905">
              <w:t xml:space="preserve">BIỂU ĐỒ THỂ HIỆN QUY MÔ VÀ CƠ CẤU TỔNG MỨC BÁN LẺ HÀNG HÓA VÀ DOANH THU DỊCH VỤ TIÊU </w:t>
            </w:r>
          </w:p>
          <w:p w:rsidR="00142905" w:rsidRPr="00142905" w:rsidRDefault="00142905" w:rsidP="00142905">
            <w:pPr>
              <w:spacing w:after="52" w:line="240" w:lineRule="auto"/>
              <w:ind w:left="118" w:firstLine="0"/>
              <w:jc w:val="center"/>
              <w:rPr>
                <w:rFonts w:ascii="Calibri" w:eastAsia="Calibri" w:hAnsi="Calibri" w:cs="Calibri"/>
                <w:sz w:val="22"/>
              </w:rPr>
            </w:pPr>
            <w:r w:rsidRPr="00142905">
              <w:t xml:space="preserve">DÙNG PHÂN THEO NGÀNH KINH DOANH Ở NƯỚC TA </w:t>
            </w:r>
          </w:p>
          <w:p w:rsidR="00142905" w:rsidRPr="00142905" w:rsidRDefault="00142905" w:rsidP="00142905">
            <w:pPr>
              <w:tabs>
                <w:tab w:val="center" w:pos="108"/>
                <w:tab w:val="center" w:pos="3668"/>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
              </w:rPr>
              <w:t xml:space="preserve"> </w:t>
            </w:r>
            <w:r w:rsidRPr="00142905">
              <w:rPr>
                <w:sz w:val="2"/>
              </w:rPr>
              <w:tab/>
            </w:r>
            <w:r w:rsidRPr="00142905">
              <w:t xml:space="preserve">NĂM 2010 VÀ NĂM 2020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99"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 w:firstLine="0"/>
              <w:jc w:val="left"/>
              <w:rPr>
                <w:rFonts w:ascii="Calibri" w:eastAsia="Calibri" w:hAnsi="Calibri" w:cs="Calibri"/>
                <w:sz w:val="22"/>
              </w:rPr>
            </w:pPr>
            <w:r w:rsidRPr="00142905">
              <w:rPr>
                <w:b/>
              </w:rPr>
              <w:t xml:space="preserve"> </w:t>
            </w:r>
            <w:r w:rsidRPr="00142905">
              <w:rPr>
                <w:b/>
              </w:rPr>
              <w:tab/>
            </w: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firstLine="0"/>
              <w:jc w:val="center"/>
              <w:rPr>
                <w:rFonts w:ascii="Calibri" w:eastAsia="Calibri" w:hAnsi="Calibri" w:cs="Calibri"/>
                <w:sz w:val="22"/>
              </w:rPr>
            </w:pPr>
            <w:r w:rsidRPr="00142905">
              <w:t xml:space="preserve">1,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tc>
      </w:tr>
      <w:tr w:rsidR="00142905" w:rsidRPr="00142905" w:rsidTr="00630EE6">
        <w:trPr>
          <w:trHeight w:val="9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right="95" w:firstLine="0"/>
              <w:rPr>
                <w:rFonts w:ascii="Calibri" w:eastAsia="Calibri" w:hAnsi="Calibri" w:cs="Calibri"/>
                <w:sz w:val="22"/>
              </w:rPr>
            </w:pPr>
            <w:r w:rsidRPr="00142905">
              <w:rPr>
                <w:b/>
                <w:i/>
              </w:rPr>
              <w:t xml:space="preserve">b) Nhận xét và giải thích sự thay đổi cơ cấu tổng mức bán lẻ hàng hóa và doanh thu dịch vụ tiêu dùng phân theo ngành kinh doanh ở nước ta giai đoạn 2010 – 2020.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firstLine="0"/>
              <w:jc w:val="center"/>
              <w:rPr>
                <w:rFonts w:ascii="Calibri" w:eastAsia="Calibri" w:hAnsi="Calibri" w:cs="Calibri"/>
                <w:sz w:val="22"/>
              </w:rPr>
            </w:pPr>
            <w:r w:rsidRPr="00142905">
              <w:rPr>
                <w:b/>
                <w:i/>
              </w:rPr>
              <w:t xml:space="preserve">1,0 </w:t>
            </w:r>
          </w:p>
        </w:tc>
      </w:tr>
      <w:tr w:rsidR="00142905" w:rsidRPr="00142905" w:rsidTr="00630EE6">
        <w:trPr>
          <w:trHeight w:val="4195"/>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firstLine="0"/>
              <w:jc w:val="left"/>
              <w:rPr>
                <w:rFonts w:ascii="Calibri" w:eastAsia="Calibri" w:hAnsi="Calibri" w:cs="Calibri"/>
                <w:sz w:val="22"/>
              </w:rPr>
            </w:pPr>
            <w:r w:rsidRPr="00142905">
              <w:t xml:space="preserve">* Nhận xét: </w:t>
            </w:r>
          </w:p>
          <w:p w:rsidR="00142905" w:rsidRPr="00142905" w:rsidRDefault="00142905" w:rsidP="00142905">
            <w:pPr>
              <w:spacing w:after="0" w:line="260" w:lineRule="auto"/>
              <w:ind w:left="108" w:right="94" w:firstLine="0"/>
              <w:rPr>
                <w:rFonts w:ascii="Calibri" w:eastAsia="Calibri" w:hAnsi="Calibri" w:cs="Calibri"/>
                <w:sz w:val="22"/>
              </w:rPr>
            </w:pPr>
            <w:r w:rsidRPr="00142905">
              <w:t xml:space="preserve">Cơ cấu tổng mức bán lẻ hàng hóa và doanh thu dịch vụ tiêu dùng phân theo ngành kinh doanh ở nước ta giai đoạn 2010 – 2020 có sự thay đổi: </w:t>
            </w:r>
          </w:p>
          <w:p w:rsidR="00142905" w:rsidRPr="00142905" w:rsidRDefault="00142905" w:rsidP="00142905">
            <w:pPr>
              <w:numPr>
                <w:ilvl w:val="0"/>
                <w:numId w:val="15"/>
              </w:numPr>
              <w:spacing w:after="0" w:line="240" w:lineRule="auto"/>
              <w:ind w:right="95"/>
              <w:jc w:val="left"/>
              <w:rPr>
                <w:rFonts w:ascii="Calibri" w:eastAsia="Calibri" w:hAnsi="Calibri" w:cs="Calibri"/>
                <w:sz w:val="22"/>
              </w:rPr>
            </w:pPr>
            <w:r w:rsidRPr="00142905">
              <w:t xml:space="preserve">Tỉ trọng ngành bán lẻ tăng </w:t>
            </w:r>
            <w:r w:rsidRPr="00142905">
              <w:rPr>
                <w:i/>
              </w:rPr>
              <w:t>(dẫn chứng)</w:t>
            </w:r>
            <w:r w:rsidRPr="00142905">
              <w:t xml:space="preserve">.  </w:t>
            </w:r>
          </w:p>
          <w:p w:rsidR="00142905" w:rsidRPr="00142905" w:rsidRDefault="00142905" w:rsidP="00142905">
            <w:pPr>
              <w:numPr>
                <w:ilvl w:val="0"/>
                <w:numId w:val="15"/>
              </w:numPr>
              <w:spacing w:after="13" w:line="243" w:lineRule="auto"/>
              <w:ind w:right="95"/>
              <w:jc w:val="left"/>
              <w:rPr>
                <w:rFonts w:ascii="Calibri" w:eastAsia="Calibri" w:hAnsi="Calibri" w:cs="Calibri"/>
                <w:sz w:val="22"/>
              </w:rPr>
            </w:pPr>
            <w:r w:rsidRPr="00142905">
              <w:t xml:space="preserve">Tỉ trọng ngành dịch vụ lưu trú, ăn uống; dịch vụ và du lịch giảm </w:t>
            </w:r>
            <w:r w:rsidRPr="00142905">
              <w:rPr>
                <w:i/>
              </w:rPr>
              <w:t>(dẫn chứng)</w:t>
            </w:r>
            <w:r w:rsidRPr="00142905">
              <w:t xml:space="preserve">.  * Giải thích:  </w:t>
            </w:r>
          </w:p>
          <w:p w:rsidR="00142905" w:rsidRPr="00142905" w:rsidRDefault="00142905" w:rsidP="00142905">
            <w:pPr>
              <w:numPr>
                <w:ilvl w:val="0"/>
                <w:numId w:val="15"/>
              </w:numPr>
              <w:spacing w:after="0" w:line="250" w:lineRule="auto"/>
              <w:ind w:right="95"/>
              <w:jc w:val="left"/>
              <w:rPr>
                <w:rFonts w:ascii="Calibri" w:eastAsia="Calibri" w:hAnsi="Calibri" w:cs="Calibri"/>
                <w:sz w:val="22"/>
              </w:rPr>
            </w:pPr>
            <w:r w:rsidRPr="00142905">
              <w:t xml:space="preserve">Tỉ trọng ngành bán lẻ tăng do ngành bán lẻ có nhiều loại hình và chủng loại hàng hóa đa dạng; dân số tăng, nhu cầu tiêu dùng ngày càng lớn.  </w:t>
            </w:r>
          </w:p>
          <w:p w:rsidR="00142905" w:rsidRPr="00142905" w:rsidRDefault="00142905" w:rsidP="00142905">
            <w:pPr>
              <w:numPr>
                <w:ilvl w:val="0"/>
                <w:numId w:val="15"/>
              </w:numPr>
              <w:spacing w:after="0" w:line="240" w:lineRule="auto"/>
              <w:ind w:right="95"/>
              <w:jc w:val="left"/>
              <w:rPr>
                <w:rFonts w:ascii="Calibri" w:eastAsia="Calibri" w:hAnsi="Calibri" w:cs="Calibri"/>
                <w:sz w:val="22"/>
              </w:rPr>
            </w:pPr>
            <w:r w:rsidRPr="00142905">
              <w:t xml:space="preserve">Tỉ trọng ngành dịch vụ lưu trú, ăn uống; dịch vụ và du lịch giảm nguyên nhân chủ yếu do ảnh hưởng dịch bệnh Covid – 19, tốc độ tăng chậm hơn ngành bán lẻ,…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tc>
      </w:tr>
      <w:tr w:rsidR="00142905" w:rsidRPr="00142905" w:rsidTr="00630EE6">
        <w:trPr>
          <w:trHeight w:val="310"/>
        </w:trPr>
        <w:tc>
          <w:tcPr>
            <w:tcW w:w="1384"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7" w:firstLine="0"/>
              <w:jc w:val="center"/>
              <w:rPr>
                <w:rFonts w:ascii="Calibri" w:eastAsia="Calibri" w:hAnsi="Calibri" w:cs="Calibri"/>
                <w:sz w:val="22"/>
              </w:rPr>
            </w:pPr>
            <w:r w:rsidRPr="00142905">
              <w:rPr>
                <w:b/>
              </w:rPr>
              <w:t xml:space="preserve">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firstLine="0"/>
              <w:rPr>
                <w:rFonts w:ascii="Calibri" w:eastAsia="Calibri" w:hAnsi="Calibri" w:cs="Calibri"/>
                <w:sz w:val="22"/>
              </w:rPr>
            </w:pPr>
            <w:r w:rsidRPr="00142905">
              <w:rPr>
                <w:b/>
                <w:i/>
              </w:rPr>
              <w:t xml:space="preserve">a) Kể tên các tỉnh có phân bố cây chè ở vùng Trung du và miề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firstLine="0"/>
              <w:jc w:val="center"/>
              <w:rPr>
                <w:rFonts w:ascii="Calibri" w:eastAsia="Calibri" w:hAnsi="Calibri" w:cs="Calibri"/>
                <w:sz w:val="22"/>
              </w:rPr>
            </w:pPr>
            <w:r w:rsidRPr="00142905">
              <w:rPr>
                <w:b/>
                <w:i/>
              </w:rPr>
              <w:t xml:space="preserve">2,0 </w:t>
            </w:r>
          </w:p>
        </w:tc>
      </w:tr>
      <w:tr w:rsidR="00142905" w:rsidRPr="00142905" w:rsidTr="00630EE6">
        <w:trPr>
          <w:trHeight w:val="60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rPr>
                <w:b/>
              </w:rPr>
              <w:t xml:space="preserve">6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4,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núi Bắc Bộ. Phân tích các điều kiện thuận lợi về tự nhiên để phát triển cây chè ở vùng Trung du và miền núi Bắc Bộ.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r>
      <w:tr w:rsidR="00142905" w:rsidRPr="00142905" w:rsidTr="00630EE6">
        <w:trPr>
          <w:trHeight w:val="4196"/>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6"/>
              </w:numPr>
              <w:spacing w:after="0" w:line="240" w:lineRule="auto"/>
              <w:ind w:right="32"/>
              <w:jc w:val="left"/>
              <w:rPr>
                <w:rFonts w:ascii="Calibri" w:eastAsia="Calibri" w:hAnsi="Calibri" w:cs="Calibri"/>
                <w:sz w:val="22"/>
              </w:rPr>
            </w:pPr>
            <w:r w:rsidRPr="00142905">
              <w:t xml:space="preserve">Các tỉnh có phân bố cây chè của vùng: Thái Nguyên, Yên Bái, Phú Thọ, Hà Giang, Lai Châu, Điện Biên, Sơn La, Hòa Bình, Tuyên Quang, Bắc Kạn,… </w:t>
            </w:r>
          </w:p>
          <w:p w:rsidR="00142905" w:rsidRPr="00142905" w:rsidRDefault="00142905" w:rsidP="00142905">
            <w:pPr>
              <w:numPr>
                <w:ilvl w:val="0"/>
                <w:numId w:val="16"/>
              </w:numPr>
              <w:spacing w:after="37" w:line="247" w:lineRule="auto"/>
              <w:ind w:right="32"/>
              <w:jc w:val="left"/>
              <w:rPr>
                <w:rFonts w:ascii="Calibri" w:eastAsia="Calibri" w:hAnsi="Calibri" w:cs="Calibri"/>
                <w:sz w:val="22"/>
              </w:rPr>
            </w:pPr>
            <w:r w:rsidRPr="00142905">
              <w:t xml:space="preserve">Thuận lợi về tự nhiên để phát triển cây chè ở vùng Trung du và miền núi Bắc Bộ: </w:t>
            </w:r>
          </w:p>
          <w:p w:rsidR="00142905" w:rsidRPr="00142905" w:rsidRDefault="00142905" w:rsidP="00142905">
            <w:pPr>
              <w:numPr>
                <w:ilvl w:val="0"/>
                <w:numId w:val="17"/>
              </w:numPr>
              <w:spacing w:after="5" w:line="249" w:lineRule="auto"/>
              <w:jc w:val="left"/>
              <w:rPr>
                <w:rFonts w:ascii="Calibri" w:eastAsia="Calibri" w:hAnsi="Calibri" w:cs="Calibri"/>
                <w:sz w:val="22"/>
              </w:rPr>
            </w:pPr>
            <w:r w:rsidRPr="00142905">
              <w:t xml:space="preserve">Đất đai phần lớn là đất feralit trên đá phiến, đá vôi và các loại đá mẹ khác. Ngoài ra còn có đất phù sa cổ (ở trung du), thuận lợi cho cây chè phát triển. </w:t>
            </w:r>
          </w:p>
          <w:p w:rsidR="00142905" w:rsidRPr="00142905" w:rsidRDefault="00142905" w:rsidP="00142905">
            <w:pPr>
              <w:numPr>
                <w:ilvl w:val="0"/>
                <w:numId w:val="17"/>
              </w:numPr>
              <w:spacing w:after="20" w:line="238" w:lineRule="auto"/>
              <w:jc w:val="left"/>
              <w:rPr>
                <w:rFonts w:ascii="Calibri" w:eastAsia="Calibri" w:hAnsi="Calibri" w:cs="Calibri"/>
                <w:sz w:val="22"/>
              </w:rPr>
            </w:pPr>
            <w:r w:rsidRPr="00142905">
              <w:t xml:space="preserve">Địa hình đa dạng, diện tích rộng có thể tổ chức sản xuất với quy mô khác nhau. </w:t>
            </w:r>
          </w:p>
          <w:p w:rsidR="00142905" w:rsidRPr="00142905" w:rsidRDefault="00142905" w:rsidP="00142905">
            <w:pPr>
              <w:numPr>
                <w:ilvl w:val="0"/>
                <w:numId w:val="17"/>
              </w:numPr>
              <w:spacing w:after="18" w:line="245" w:lineRule="auto"/>
              <w:jc w:val="left"/>
              <w:rPr>
                <w:rFonts w:ascii="Calibri" w:eastAsia="Calibri" w:hAnsi="Calibri" w:cs="Calibri"/>
                <w:sz w:val="22"/>
              </w:rPr>
            </w:pPr>
            <w:r w:rsidRPr="00142905">
              <w:t xml:space="preserve">Khí hậu nhiệt đới ẩm gió mùa, có mùa đông lạnh thích hợp với điều kiện sinh thái của cây chè.  </w:t>
            </w:r>
          </w:p>
          <w:p w:rsidR="00142905" w:rsidRPr="00142905" w:rsidRDefault="00142905" w:rsidP="00142905">
            <w:pPr>
              <w:spacing w:after="0" w:line="240" w:lineRule="auto"/>
              <w:ind w:left="0" w:firstLine="176"/>
              <w:rPr>
                <w:rFonts w:ascii="Calibri" w:eastAsia="Calibri" w:hAnsi="Calibri" w:cs="Calibri"/>
                <w:sz w:val="22"/>
              </w:rPr>
            </w:pPr>
            <w:r w:rsidRPr="00142905">
              <w:t xml:space="preserve">Ngoài ra khí hậu còn phân hóa theo độ cao có thể trồng được nhiều loại chè.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Giải thích tại sao Đông Nam Bộ là vùng thu hút mạnh nguồn vốn đầu tư trong và ngoài nước.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2,0 </w:t>
            </w:r>
          </w:p>
        </w:tc>
      </w:tr>
      <w:tr w:rsidR="00142905" w:rsidRPr="00142905" w:rsidTr="00630EE6">
        <w:trPr>
          <w:trHeight w:val="2401"/>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8"/>
              </w:numPr>
              <w:spacing w:after="10" w:line="246" w:lineRule="auto"/>
              <w:jc w:val="left"/>
              <w:rPr>
                <w:rFonts w:ascii="Calibri" w:eastAsia="Calibri" w:hAnsi="Calibri" w:cs="Calibri"/>
                <w:sz w:val="22"/>
              </w:rPr>
            </w:pPr>
            <w:r w:rsidRPr="00142905">
              <w:t xml:space="preserve">Đông Nam Bộ có vị trí địa lí thuận lợi (phân tích); tài nguyên đa dạng; nằm trong vùng kinh tế trọng điểm phía Nam. </w:t>
            </w:r>
          </w:p>
          <w:p w:rsidR="00142905" w:rsidRPr="00142905" w:rsidRDefault="00142905" w:rsidP="00142905">
            <w:pPr>
              <w:numPr>
                <w:ilvl w:val="0"/>
                <w:numId w:val="18"/>
              </w:numPr>
              <w:spacing w:after="8" w:line="254" w:lineRule="auto"/>
              <w:jc w:val="left"/>
              <w:rPr>
                <w:rFonts w:ascii="Calibri" w:eastAsia="Calibri" w:hAnsi="Calibri" w:cs="Calibri"/>
                <w:sz w:val="22"/>
              </w:rPr>
            </w:pPr>
            <w:r w:rsidRPr="00142905">
              <w:t xml:space="preserve">Nguồn lao động dồi dào và có trình độ khoa học kĩ thuật cao. - Cơ sở hạ tầng hoàn thiện nhất cả nước, đặc biệt là giao thông vận tải, thông tin liên lạc, khả năng cung cấp điện, nước. </w:t>
            </w:r>
          </w:p>
          <w:p w:rsidR="00142905" w:rsidRPr="00142905" w:rsidRDefault="00142905" w:rsidP="00142905">
            <w:pPr>
              <w:numPr>
                <w:ilvl w:val="0"/>
                <w:numId w:val="18"/>
              </w:numPr>
              <w:spacing w:after="24" w:line="243" w:lineRule="auto"/>
              <w:jc w:val="left"/>
              <w:rPr>
                <w:rFonts w:ascii="Calibri" w:eastAsia="Calibri" w:hAnsi="Calibri" w:cs="Calibri"/>
                <w:sz w:val="22"/>
              </w:rPr>
            </w:pPr>
            <w:r w:rsidRPr="00142905">
              <w:t xml:space="preserve">Cơ chế và chính sách đặc biệt của Nhà nước đối với vùng Đông Nam Bộ. </w:t>
            </w:r>
          </w:p>
          <w:p w:rsidR="00142905" w:rsidRPr="00142905" w:rsidRDefault="00142905" w:rsidP="00142905">
            <w:pPr>
              <w:numPr>
                <w:ilvl w:val="0"/>
                <w:numId w:val="18"/>
              </w:numPr>
              <w:spacing w:after="0" w:line="240" w:lineRule="auto"/>
              <w:jc w:val="left"/>
              <w:rPr>
                <w:rFonts w:ascii="Calibri" w:eastAsia="Calibri" w:hAnsi="Calibri" w:cs="Calibri"/>
                <w:sz w:val="22"/>
              </w:rPr>
            </w:pPr>
            <w:r w:rsidRPr="00142905">
              <w:t xml:space="preserve">Nguyên nhân khác như thị trường, kinh tế phát triể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bl>
    <w:p w:rsidR="00142905" w:rsidRPr="00142905" w:rsidRDefault="00142905" w:rsidP="00142905">
      <w:pPr>
        <w:spacing w:after="0" w:line="259" w:lineRule="auto"/>
        <w:ind w:left="253" w:firstLine="0"/>
        <w:jc w:val="left"/>
        <w:rPr>
          <w:rFonts w:ascii="Calibri" w:eastAsia="Calibri" w:hAnsi="Calibri" w:cs="Calibri"/>
          <w:sz w:val="22"/>
        </w:rPr>
      </w:pPr>
      <w:r w:rsidRPr="00142905">
        <w:t xml:space="preserve"> </w:t>
      </w:r>
    </w:p>
    <w:p w:rsidR="00142905" w:rsidRPr="00142905" w:rsidRDefault="00142905" w:rsidP="00142905">
      <w:pPr>
        <w:spacing w:after="232" w:line="259" w:lineRule="auto"/>
        <w:ind w:right="328"/>
        <w:jc w:val="right"/>
        <w:rPr>
          <w:rFonts w:ascii="Calibri" w:eastAsia="Calibri" w:hAnsi="Calibri" w:cs="Calibri"/>
          <w:sz w:val="22"/>
        </w:rPr>
      </w:pPr>
      <w:r w:rsidRPr="00142905">
        <w:t>------------------------------------------------Hết------------------------------------------------</w:t>
      </w:r>
    </w:p>
    <w:p w:rsidR="00142905" w:rsidRDefault="00142905">
      <w:pPr>
        <w:spacing w:after="4773" w:line="265" w:lineRule="auto"/>
        <w:ind w:right="7"/>
        <w:jc w:val="center"/>
      </w:pPr>
    </w:p>
    <w:sectPr w:rsidR="00142905" w:rsidSect="000E72CF">
      <w:type w:val="continuous"/>
      <w:pgSz w:w="11906" w:h="16841"/>
      <w:pgMar w:top="820" w:right="1131" w:bottom="686" w:left="1133" w:header="540" w:footer="21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4E84" w:rsidRDefault="00DC4E84" w:rsidP="00A50468">
      <w:pPr>
        <w:spacing w:after="0" w:line="240" w:lineRule="auto"/>
      </w:pPr>
      <w:r>
        <w:separator/>
      </w:r>
    </w:p>
  </w:endnote>
  <w:endnote w:type="continuationSeparator" w:id="0">
    <w:p w:rsidR="00DC4E84" w:rsidRDefault="00DC4E84" w:rsidP="00A504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2CF" w:rsidRPr="000E72CF" w:rsidRDefault="000E72CF" w:rsidP="000E72CF">
    <w:pPr>
      <w:widowControl w:val="0"/>
      <w:tabs>
        <w:tab w:val="center" w:pos="4680"/>
        <w:tab w:val="right" w:pos="9360"/>
        <w:tab w:val="right" w:pos="10348"/>
      </w:tabs>
      <w:spacing w:before="120" w:after="120" w:line="240" w:lineRule="auto"/>
      <w:ind w:left="0" w:firstLine="0"/>
      <w:jc w:val="left"/>
      <w:rPr>
        <w:rFonts w:eastAsia="SimSun"/>
        <w:kern w:val="2"/>
        <w:sz w:val="24"/>
        <w:szCs w:val="24"/>
        <w:lang w:eastAsia="zh-CN"/>
      </w:rPr>
    </w:pPr>
    <w:r w:rsidRPr="000E72CF">
      <w:rPr>
        <w:rFonts w:eastAsia="SimSun"/>
        <w:b/>
        <w:kern w:val="2"/>
        <w:sz w:val="24"/>
        <w:szCs w:val="24"/>
        <w:lang w:val="nl-NL" w:eastAsia="zh-CN"/>
      </w:rPr>
      <w:t xml:space="preserve">                                                               </w:t>
    </w:r>
    <w:r>
      <w:rPr>
        <w:rFonts w:eastAsia="SimSun"/>
        <w:b/>
        <w:kern w:val="2"/>
        <w:sz w:val="24"/>
        <w:szCs w:val="24"/>
        <w:lang w:val="nl-NL" w:eastAsia="zh-CN"/>
      </w:rPr>
      <w:t xml:space="preserve">     </w:t>
    </w:r>
    <w:r w:rsidRPr="000E72CF">
      <w:rPr>
        <w:rFonts w:eastAsia="SimSun"/>
        <w:b/>
        <w:kern w:val="2"/>
        <w:sz w:val="24"/>
        <w:szCs w:val="24"/>
        <w:lang w:val="nl-NL" w:eastAsia="zh-CN"/>
      </w:rPr>
      <w:t xml:space="preserve">  </w:t>
    </w:r>
    <w:r w:rsidRPr="000E72CF">
      <w:rPr>
        <w:rFonts w:eastAsia="SimSun"/>
        <w:b/>
        <w:color w:val="00B0F0"/>
        <w:kern w:val="2"/>
        <w:sz w:val="24"/>
        <w:szCs w:val="24"/>
        <w:lang w:val="nl-NL" w:eastAsia="zh-CN"/>
      </w:rPr>
      <w:t>thuvienhoclieu</w:t>
    </w:r>
    <w:r w:rsidRPr="000E72CF">
      <w:rPr>
        <w:rFonts w:eastAsia="SimSun"/>
        <w:b/>
        <w:color w:val="FF0000"/>
        <w:kern w:val="2"/>
        <w:sz w:val="24"/>
        <w:szCs w:val="24"/>
        <w:lang w:val="nl-NL" w:eastAsia="zh-CN"/>
      </w:rPr>
      <w:t xml:space="preserve">.com </w:t>
    </w:r>
    <w:r w:rsidRPr="000E72CF">
      <w:rPr>
        <w:rFonts w:eastAsia="SimSun"/>
        <w:b/>
        <w:kern w:val="2"/>
        <w:sz w:val="24"/>
        <w:szCs w:val="24"/>
        <w:lang w:eastAsia="zh-CN"/>
      </w:rPr>
      <w:t xml:space="preserve">                                </w:t>
    </w:r>
    <w:r w:rsidRPr="000E72CF">
      <w:rPr>
        <w:rFonts w:eastAsia="SimSun"/>
        <w:b/>
        <w:color w:val="FF0000"/>
        <w:kern w:val="2"/>
        <w:sz w:val="24"/>
        <w:szCs w:val="24"/>
        <w:lang w:eastAsia="zh-CN"/>
      </w:rPr>
      <w:t>Trang</w:t>
    </w:r>
    <w:r w:rsidRPr="000E72CF">
      <w:rPr>
        <w:rFonts w:eastAsia="SimSun"/>
        <w:b/>
        <w:color w:val="0070C0"/>
        <w:kern w:val="2"/>
        <w:sz w:val="24"/>
        <w:szCs w:val="24"/>
        <w:lang w:eastAsia="zh-CN"/>
      </w:rPr>
      <w:t xml:space="preserve"> </w:t>
    </w:r>
    <w:r w:rsidRPr="000E72CF">
      <w:rPr>
        <w:rFonts w:eastAsia="SimSun"/>
        <w:b/>
        <w:color w:val="0070C0"/>
        <w:kern w:val="2"/>
        <w:sz w:val="24"/>
        <w:szCs w:val="24"/>
        <w:lang w:eastAsia="zh-CN"/>
      </w:rPr>
      <w:fldChar w:fldCharType="begin"/>
    </w:r>
    <w:r w:rsidRPr="000E72CF">
      <w:rPr>
        <w:rFonts w:eastAsia="SimSun"/>
        <w:b/>
        <w:color w:val="0070C0"/>
        <w:kern w:val="2"/>
        <w:sz w:val="24"/>
        <w:szCs w:val="24"/>
        <w:lang w:eastAsia="zh-CN"/>
      </w:rPr>
      <w:instrText xml:space="preserve"> PAGE   \* MERGEFORMAT </w:instrText>
    </w:r>
    <w:r w:rsidRPr="000E72CF">
      <w:rPr>
        <w:rFonts w:eastAsia="SimSun"/>
        <w:b/>
        <w:color w:val="0070C0"/>
        <w:kern w:val="2"/>
        <w:sz w:val="24"/>
        <w:szCs w:val="24"/>
        <w:lang w:eastAsia="zh-CN"/>
      </w:rPr>
      <w:fldChar w:fldCharType="separate"/>
    </w:r>
    <w:r w:rsidR="00076E67">
      <w:rPr>
        <w:rFonts w:eastAsia="SimSun"/>
        <w:b/>
        <w:noProof/>
        <w:color w:val="0070C0"/>
        <w:kern w:val="2"/>
        <w:sz w:val="24"/>
        <w:szCs w:val="24"/>
        <w:lang w:eastAsia="zh-CN"/>
      </w:rPr>
      <w:t>7</w:t>
    </w:r>
    <w:r w:rsidRPr="000E72C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4E84" w:rsidRDefault="00DC4E84" w:rsidP="00A50468">
      <w:pPr>
        <w:spacing w:after="0" w:line="240" w:lineRule="auto"/>
      </w:pPr>
      <w:r>
        <w:separator/>
      </w:r>
    </w:p>
  </w:footnote>
  <w:footnote w:type="continuationSeparator" w:id="0">
    <w:p w:rsidR="00DC4E84" w:rsidRDefault="00DC4E84" w:rsidP="00A504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2CF" w:rsidRPr="000E72CF" w:rsidRDefault="000E72CF" w:rsidP="000E72CF">
    <w:pPr>
      <w:widowControl w:val="0"/>
      <w:tabs>
        <w:tab w:val="center" w:pos="4513"/>
        <w:tab w:val="right" w:pos="9026"/>
      </w:tabs>
      <w:autoSpaceDE w:val="0"/>
      <w:autoSpaceDN w:val="0"/>
      <w:spacing w:after="0" w:line="240" w:lineRule="auto"/>
      <w:ind w:left="0" w:firstLine="0"/>
      <w:jc w:val="center"/>
      <w:rPr>
        <w:color w:val="auto"/>
        <w:sz w:val="22"/>
        <w:lang w:val="vi"/>
      </w:rPr>
    </w:pPr>
    <w:r w:rsidRPr="000E72CF">
      <w:rPr>
        <w:rFonts w:eastAsia="Calibri"/>
        <w:b/>
        <w:color w:val="00B0F0"/>
        <w:sz w:val="24"/>
        <w:szCs w:val="24"/>
        <w:lang w:val="nl-NL"/>
      </w:rPr>
      <w:t>thuvienhoclieu</w:t>
    </w:r>
    <w:r w:rsidRPr="000E72CF">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24D7B"/>
    <w:multiLevelType w:val="hybridMultilevel"/>
    <w:tmpl w:val="7F0ECBD0"/>
    <w:lvl w:ilvl="0" w:tplc="95600FD4">
      <w:start w:val="1"/>
      <w:numFmt w:val="lowerLetter"/>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C2EFE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E4E9F52">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718F46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BE250DE">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8321CC2">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E106E30">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EBCBD56">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31073EE">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BE32A7A"/>
    <w:multiLevelType w:val="hybridMultilevel"/>
    <w:tmpl w:val="9056CA56"/>
    <w:lvl w:ilvl="0" w:tplc="03ECBDB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F36EEF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29C910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A0A13B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2243FA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18AC08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6EC0B8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AB2C9B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C24596E">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104A2193"/>
    <w:multiLevelType w:val="hybridMultilevel"/>
    <w:tmpl w:val="6BF2956E"/>
    <w:lvl w:ilvl="0" w:tplc="342AA33E">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08093B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D28CEA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9F47B4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0D6D3E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1205A7E">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0A40E16">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2B2F25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5C46BEC">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20760688"/>
    <w:multiLevelType w:val="hybridMultilevel"/>
    <w:tmpl w:val="8342133E"/>
    <w:lvl w:ilvl="0" w:tplc="91D88724">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78A9A2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3A079A2">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4E2F2A4">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186D42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C5C7E7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B3CA6E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18E15C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542B04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21E058C2"/>
    <w:multiLevelType w:val="hybridMultilevel"/>
    <w:tmpl w:val="B84E1646"/>
    <w:lvl w:ilvl="0" w:tplc="C9F4313E">
      <w:start w:val="1"/>
      <w:numFmt w:val="lowerLetter"/>
      <w:lvlText w:val="%1)"/>
      <w:lvlJc w:val="left"/>
      <w:pPr>
        <w:ind w:left="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D0CA80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0B01710">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E86542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D84C6AC">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FCEB872">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086E138">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E264282">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D184CB0">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22181C54"/>
    <w:multiLevelType w:val="hybridMultilevel"/>
    <w:tmpl w:val="F7EA855C"/>
    <w:lvl w:ilvl="0" w:tplc="B39C1D56">
      <w:start w:val="1"/>
      <w:numFmt w:val="lowerLetter"/>
      <w:lvlText w:val="%1)"/>
      <w:lvlJc w:val="left"/>
      <w:pPr>
        <w:ind w:left="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47412B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5B8CE8C">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B8C1F58">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510242C">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A2609B4">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E301A26">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9E8C2FE">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7CE520C">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
    <w:nsid w:val="288E089F"/>
    <w:multiLevelType w:val="hybridMultilevel"/>
    <w:tmpl w:val="D1FC2DFC"/>
    <w:lvl w:ilvl="0" w:tplc="63FAE01E">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B54758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E4EED1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CC04AB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0F010F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79CF9D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A60444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0E8D85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880FD1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3919242F"/>
    <w:multiLevelType w:val="hybridMultilevel"/>
    <w:tmpl w:val="A74C840E"/>
    <w:lvl w:ilvl="0" w:tplc="88F488C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CAAE4F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DEB66A">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99CB60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9305AB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FB8FE9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0E529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058127A">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83821F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3F99039A"/>
    <w:multiLevelType w:val="hybridMultilevel"/>
    <w:tmpl w:val="B308E52C"/>
    <w:lvl w:ilvl="0" w:tplc="6316BB2E">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A8E5EF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6DE6FD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B6EA4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120EE9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1D49E2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652C06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494EDAE">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622287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nsid w:val="40A7753D"/>
    <w:multiLevelType w:val="hybridMultilevel"/>
    <w:tmpl w:val="EE721EAA"/>
    <w:lvl w:ilvl="0" w:tplc="AED6F19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09C7D4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D54E92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9BC956A">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AE01098">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7C89A9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A6878F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B7201F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17663F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0">
    <w:nsid w:val="40EB2EE7"/>
    <w:multiLevelType w:val="hybridMultilevel"/>
    <w:tmpl w:val="18A6EFCA"/>
    <w:lvl w:ilvl="0" w:tplc="C2189266">
      <w:start w:val="1"/>
      <w:numFmt w:val="lowerLetter"/>
      <w:lvlText w:val="%1)"/>
      <w:lvlJc w:val="left"/>
      <w:pPr>
        <w:ind w:left="2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070F53A">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AC0C4CC">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DF072BC">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9B83E9E">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4202206">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6B27320">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59A0078">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B7E1566">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49AE66B2"/>
    <w:multiLevelType w:val="hybridMultilevel"/>
    <w:tmpl w:val="2B0010C2"/>
    <w:lvl w:ilvl="0" w:tplc="34D64116">
      <w:start w:val="1"/>
      <w:numFmt w:val="bullet"/>
      <w:lvlText w:val="-"/>
      <w:lvlJc w:val="left"/>
      <w:pPr>
        <w:ind w:left="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F24665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304758E">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3F22D3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6F8E7E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5243B8A">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C4E621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5DE6C9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28C317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nsid w:val="56B2442A"/>
    <w:multiLevelType w:val="hybridMultilevel"/>
    <w:tmpl w:val="887C7F06"/>
    <w:lvl w:ilvl="0" w:tplc="769CC19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7A6953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666BD1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BCCF5E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3CCA12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0BE5C5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82C1D30">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8FABC62">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318583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576A4426"/>
    <w:multiLevelType w:val="hybridMultilevel"/>
    <w:tmpl w:val="73AE69DC"/>
    <w:lvl w:ilvl="0" w:tplc="985A334A">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0B868A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C6E1FA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9BED55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5E265F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20EC67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35EF58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AE62FC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8FC878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5A8028D3"/>
    <w:multiLevelType w:val="hybridMultilevel"/>
    <w:tmpl w:val="9D2C1A04"/>
    <w:lvl w:ilvl="0" w:tplc="9028DA60">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9D6455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F14429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736E79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01CA92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C16BF1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354CE32">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94CB876">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9049A8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nsid w:val="6BDA5E56"/>
    <w:multiLevelType w:val="hybridMultilevel"/>
    <w:tmpl w:val="95041E66"/>
    <w:lvl w:ilvl="0" w:tplc="72268FAA">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436959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5EE3D8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532ED7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CFAA43C">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D0025D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85A5990">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EE4259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4F604E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
    <w:nsid w:val="71312FAE"/>
    <w:multiLevelType w:val="hybridMultilevel"/>
    <w:tmpl w:val="DE063C84"/>
    <w:lvl w:ilvl="0" w:tplc="173A6EA4">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7BC72A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1128EF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3443A26">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35600A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C02EAE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4266E32">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10A1AC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E20044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7">
    <w:nsid w:val="7AD2137C"/>
    <w:multiLevelType w:val="hybridMultilevel"/>
    <w:tmpl w:val="533CB8AE"/>
    <w:lvl w:ilvl="0" w:tplc="72941F56">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DBEB4D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218AEE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86856A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3B8E96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5F01AF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AF0B2E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20A5BB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4126FE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4"/>
  </w:num>
  <w:num w:numId="2">
    <w:abstractNumId w:val="10"/>
  </w:num>
  <w:num w:numId="3">
    <w:abstractNumId w:val="5"/>
  </w:num>
  <w:num w:numId="4">
    <w:abstractNumId w:val="0"/>
  </w:num>
  <w:num w:numId="5">
    <w:abstractNumId w:val="17"/>
  </w:num>
  <w:num w:numId="6">
    <w:abstractNumId w:val="9"/>
  </w:num>
  <w:num w:numId="7">
    <w:abstractNumId w:val="7"/>
  </w:num>
  <w:num w:numId="8">
    <w:abstractNumId w:val="16"/>
  </w:num>
  <w:num w:numId="9">
    <w:abstractNumId w:val="1"/>
  </w:num>
  <w:num w:numId="10">
    <w:abstractNumId w:val="3"/>
  </w:num>
  <w:num w:numId="11">
    <w:abstractNumId w:val="14"/>
  </w:num>
  <w:num w:numId="12">
    <w:abstractNumId w:val="6"/>
  </w:num>
  <w:num w:numId="13">
    <w:abstractNumId w:val="8"/>
  </w:num>
  <w:num w:numId="14">
    <w:abstractNumId w:val="15"/>
  </w:num>
  <w:num w:numId="15">
    <w:abstractNumId w:val="11"/>
  </w:num>
  <w:num w:numId="16">
    <w:abstractNumId w:val="2"/>
  </w:num>
  <w:num w:numId="17">
    <w:abstractNumId w:val="12"/>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073"/>
    <w:rsid w:val="00076E67"/>
    <w:rsid w:val="000E72CF"/>
    <w:rsid w:val="00142905"/>
    <w:rsid w:val="001C5AFE"/>
    <w:rsid w:val="00404A3C"/>
    <w:rsid w:val="0048652E"/>
    <w:rsid w:val="00A50468"/>
    <w:rsid w:val="00BC3073"/>
    <w:rsid w:val="00D56C5F"/>
    <w:rsid w:val="00DC4E84"/>
    <w:rsid w:val="00DF0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1" w:line="264"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29" w:line="269" w:lineRule="auto"/>
      <w:ind w:left="10" w:hanging="10"/>
      <w:jc w:val="center"/>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rsid w:val="00142905"/>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504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468"/>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A504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468"/>
    <w:rPr>
      <w:rFonts w:ascii="Times New Roman" w:eastAsia="Times New Roman" w:hAnsi="Times New Roman" w:cs="Times New Roman"/>
      <w:color w:val="000000"/>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1" w:line="264"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29" w:line="269" w:lineRule="auto"/>
      <w:ind w:left="10" w:hanging="10"/>
      <w:jc w:val="center"/>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rsid w:val="00142905"/>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504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468"/>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A504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468"/>
    <w:rPr>
      <w:rFonts w:ascii="Times New Roman" w:eastAsia="Times New Roman" w:hAnsi="Times New Roman" w:cs="Times New Roman"/>
      <w:color w:val="00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968</Words>
  <Characters>1122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2T08:16:00Z</dcterms:created>
  <dcterms:modified xsi:type="dcterms:W3CDTF">2022-04-02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